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notesSlides/notesSlide6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7.xml" ContentType="application/vnd.openxmlformats-officedocument.presentationml.notesSlide+xml"/>
  <Override PartName="/ppt/ink/ink8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9.xml" ContentType="application/inkml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08" r:id="rId2"/>
    <p:sldId id="309" r:id="rId3"/>
    <p:sldId id="310" r:id="rId4"/>
    <p:sldId id="311" r:id="rId5"/>
    <p:sldId id="312" r:id="rId6"/>
    <p:sldId id="313" r:id="rId7"/>
    <p:sldId id="314" r:id="rId8"/>
    <p:sldId id="329" r:id="rId9"/>
    <p:sldId id="315" r:id="rId10"/>
    <p:sldId id="316" r:id="rId11"/>
    <p:sldId id="317" r:id="rId12"/>
    <p:sldId id="318" r:id="rId13"/>
    <p:sldId id="319" r:id="rId14"/>
    <p:sldId id="320" r:id="rId15"/>
    <p:sldId id="321" r:id="rId16"/>
    <p:sldId id="322" r:id="rId17"/>
    <p:sldId id="323" r:id="rId18"/>
    <p:sldId id="324" r:id="rId19"/>
    <p:sldId id="327" r:id="rId20"/>
    <p:sldId id="330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972F"/>
    <a:srgbClr val="E085E6"/>
    <a:srgbClr val="255A1B"/>
    <a:srgbClr val="0000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440" autoAdjust="0"/>
    <p:restoredTop sz="96729" autoAdjust="0"/>
  </p:normalViewPr>
  <p:slideViewPr>
    <p:cSldViewPr snapToGrid="0" snapToObjects="1">
      <p:cViewPr varScale="1">
        <p:scale>
          <a:sx n="105" d="100"/>
          <a:sy n="105" d="100"/>
        </p:scale>
        <p:origin x="832" y="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26DB57-B240-E54A-A9BF-3F3837817597}" type="datetimeFigureOut">
              <a:rPr lang="en-US" smtClean="0"/>
              <a:t>12-Oct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1E98-48A9-6F47-AF37-B2929395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007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05T09:03:21.6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71 2318 12 0,'-9'10'6'0,"-9"41"-1"16,13-49 6-16,-4 11-9 16,-6 11 0-16,0 5 0 15,0-7 1-15,-3 23-4 16,0-6 0-16,3 6 2 16,0 5 0-16,4-12-1 15,-1 1 0-15,3-2 0 16,0-8 0-16,3 3-4 15,0-11 0-15,0 3-1 16,3-11 0-16</inkml:trace>
  <inkml:trace contextRef="#ctx0" brushRef="#br0" timeOffset="344.8492">8536 2400 10 0,'-3'10'5'0,"11"-15"-5"0,-5 8 6 0,3 5-5 15,0 0 0-15,6 7 1 16,0 7 1-16,-3 4-3 15,0-5 1-15,3 8 1 16,0 8 1-16,0 3-1 16,0 0 0-16,-3 2-1 15,0-5 1-15,-1-8-2 16,1-2 1-16,-3 2-1 16,0-3 0-16,0-2-3 15,-3-5 0-15,-3-6-2 16,0 0 0-16</inkml:trace>
  <inkml:trace contextRef="#ctx0" brushRef="#br0" timeOffset="554.6831">8390 2733 10 0,'-3'-8'5'0,"6"0"-4"0,-3 8 5 16,9 0-7-16,6 0 0 16,5 0 0-16,7-8 0 15,6 11 1-15,0-3 1 16,-4-3-4-16,1-5 1 16</inkml:trace>
  <inkml:trace contextRef="#ctx0" brushRef="#br0" timeOffset="1290.8477">8845 2392 10 0,'-3'-3'5'0,"3"16"-6"0,0-13 9 16,0 0-7-16,3 3 0 16,0 8 0-16,0-1 0 15,0 9-1-15,3 5 0 0,0-9 2 16,0 7 0-16,0 1-1 15,6 4 1-15,-3-1-1 16,0 6 1-16,0-3-1 16,-1-5 0-16,1 0-1 15,0-3 1-15,0 0-1 16,-3-8 1-16,0 3 0 16,-3-13 0-16,0 2 0 15,0 3 0-15,-3-8 0 16,3 0 0-16,-3 0 0 15,3-5 0-15,0-3-1 16,0-3 1-16,0-5-1 16,3-5 0-16,-3 3 0 15,3-9 0-15,3-2 0 16,-3 13 0-16,0-2-1 0,3-1 1 16,-3 3 0-1,3-7 0-15,-1 1 0 0,-2 7 0 16,0-7-1-16,0 6 1 15,-3 1 0-15,0 1 0 16,0 6 0-16,0 1 0 16,-3-1-2-16,3 0 1 15,-3 2-5-15,0 6 0 16</inkml:trace>
  <inkml:trace contextRef="#ctx0" brushRef="#br0" timeOffset="1981.4009">9274 2373 7 0,'3'21'3'0,"0"-21"3"0,0 6-2 16,0 4-3-16,0 6 1 15,-3 5 0-15,0 3 0 16,0-5-3-16,0-3 1 0,0 7 2 15,0-4 0-15,0 7-1 16,0-2 0-16,0-3 0 16,0 3 0-16,0-3-1 15,0-5 0-15,0-3 0 16,0-2 1-16,0 2-1 16,0 3 1-16,0-11-1 15,0-2 1-15,0 0 0 16,0-1 0-16,3-2-1 15,0 3 1-15,3 0 0 16,5-1 0-16,-2 6-1 16,6-5 1-16,3 2-1 15,0-2 0-15,3-3 0 16,0 5 0-16,-4-5 0 16,1-5 0-16,0 2-2 15,0 3 1-15,-3-8-4 16,-3 0 1-16,0 6-1 0,0 2 0 15</inkml:trace>
  <inkml:trace contextRef="#ctx0" brushRef="#br0" timeOffset="5584.3288">10902 2757 5 0,'12'16'2'0,"-6"13"-1"15,-3-13 1-15,3-8-2 16,-3 2 0-16,0 4 0 15,0 4 0-15,0-5 0 16,0 1 1-16,-3-1-1 16,0 0 1-16,0-5 0 0,0 0 0 15,0-3 0-15,0-2 0 16,0-3 0-16,0-5 1 16,0-3-1-16,0-3 1 15,0-5-1-15,0 8 0 16,0 3-1-16,0-6 1 15,0-2-1-15,0-3 0 16,3 0 0-16,0 6 1 16,0-1-2-16,2 1 1 15,1-1 0-15,3 0 0 16,0-2-1-16,3 5 1 0,6 3-1 16,-3 5 1-16,0 0-1 15,3 5 1-15,-3-2-1 16,-1 5 1-16,1-3 0 15,-3 3 0-15,0 0 0 16,0-3 0-16,0-5 0 16,0 0 0-16,3-5 0 15,-3-3 1-15,0 0 0 16,-1-8 0-16,1-2 0 16,-3-1 0-16,0 3 1 15,-6 3 0-15,0 3 0 16,-6-4 0-16,-3 6-1 15,0-2 1-15,-3 4-2 16,0 4 1-16,0 4-2 16,1 4 1-16,-1 4-2 15,0 1 0-15,0 2 0 16,3 6 1-16,0-1 0 0,3 6 0 16,0-3 0-16,3-2 0 15,0-1 0-15,3-10 1 16,3 0-1-16,0 0 1 15,3 3-1-15,0-3 1 16,3-3-1-16,2 0 1 16,1 3-1-16,6-8 0 15,0 3-1-15,0-3 0 16,0 0 0-16,-3-3 0 16,-1 3-1-16,1 0 1 15</inkml:trace>
  <inkml:trace contextRef="#ctx0" brushRef="#br0" timeOffset="6155.502">11518 2786 7 0,'3'-24'3'0,"-3"8"0"15,0 8 7-15,-3-5-7 16,0 0 1-16,-3 0 1 16,0 2 1-16,-3-2-8 15,0 5 0-15,3-3 4 16,0 9 1-16,-3 4-3 15,1 6 1-15,2-8-2 16,0 11 1-16,0 2-1 16,0 6 0-16,-3 7 0 0,6-7 1 15,0-1-1 1,0 3 1-16,3-7 0 16,0 4 0-16,0-10-1 0,0-8 1 15,3 8 0-15,3-5 0 16,6-6-1-16,-3 0 1 15,3-2-2-15,-1-11 0 16,1 3-1-16,0-3 1 16,0 0-1-16,-3 0 0 15,0 0-1-15,0-5 1 16,-3-3 0-16,0-2 1 16,-3 2 0-16,0 8 1 0,-3-7 1 15,0 4 0-15,-3 0 1 16,3 1 1-16,-3 2 0 15,0 0 1-15,3 3 0 16,0 2 1-16,-3 3-2 16,3 3 0-16,0 2-1 15,0 6 0-15,-3 2-1 16,3 6 0-16,0 8 0 16,3-12 1-16,0 9 0 15,3 8 0-15,0 8 0 16,0 2 0-16,3-2 0 15,0 5 1-15,0 0-2 16,2-8 0-16,1-13-3 16,0 3 1-16,3-9-2 15,0 1 0-15</inkml:trace>
  <inkml:trace contextRef="#ctx0" brushRef="#br0" timeOffset="6980.3503">11015 3096 8 0,'0'-6'4'0,"3"20"-4"0,0-9 5 15,0 3-6-15,3 5 1 16,0 6 0-16,0 2 1 16,3 0-1-16,-3-3 1 15,0 11-1-15,0-7 1 16,0-4 0-16,-1 3 1 16,-2 1-1-16,0-9 0 0,0 0-1 15,0-2 1-15,-3-3 0 16,0-3 1-16,0-3 0 15,0 1 0-15,0-3-1 16,0 0 1-16,3-5-2 16,-3 0 1-16,3-6-1 15,3 3 0-15,0 0-2 16,3 5 1-16,0 3-1 16,3-8 0-16,0 11 0 15,3-8 1-15,3 2 0 16,-3 1 0-16,-1 2 1 15,1 0 0-15,-3 2 1 16,-6 3 1-16,-3 1 0 16,-6 4 0-16,-3 1 0 15,-3 2 1-15,-3-2 0 16,-2-1 0-16,-1-2-1 16,-3-2 0-16,0 1-3 0,3-7 1 15,3 0-5-15,3-7 1 16,6-1-2-16,6-6 0 15</inkml:trace>
  <inkml:trace contextRef="#ctx0" brushRef="#br0" timeOffset="7251.0365">11325 3029 9 0,'-3'11'4'0,"0"-24"4"0,6 13 6 0,-3 0-15 16,0 0 1-16,0 0 0 16,3 8 0-16,0 10 0 15,3 1 0-15,-4 2 0 16,4 5 0-16,0 4 0 16,0 1 1-16,0-2-1 15,3-10 0-15,-3 5 0 16,0-3 0-16,0 0-2 15,0-2 1-15,0-4-4 16,3-1 1-16</inkml:trace>
  <inkml:trace contextRef="#ctx0" brushRef="#br0" timeOffset="7685.8093">11589 3236 19 0,'-5'-19'9'0,"-4"3"-6"0,6 11 16 16,-3 0-19-16,0 2 1 15,0 3-1-15,-3 3 1 16,0-3-2-16,0 5 1 16,0 8-1-16,-3 3 1 15,3 3-1-15,3-3 1 16,0-8-1-16,3 0 1 0,3-1-1 15,0 1 0-15,6-2 0 16,0-4 0-16,0-2 0 16,6 14 0-16,0-14-1 15,3-6 1-15,-3-4 0 16,0-1 0-16,-3 1 0 16,0 2 1-16,-3-8 0 15,-1 8 0-15,1 2 0 16,-3 6 1-16,-3 0-1 15,6 8 1-15,-3 6-1 16,3-4 0-16,-3 1 0 16,3-3 0-16,0 0 0 15,0-6 0-15,-3 1-3 16,3-3 1-16,0 11-3 16,3-11 0-16</inkml:trace>
  <inkml:trace contextRef="#ctx0" brushRef="#br0" timeOffset="7973.1087">11792 3170 12 0,'-6'-8'6'0,"9"2"-2"0,-3 6 8 16,-3-2-11-16,0 10 1 15,-3-6 0-15,0 9 0 16,0 0-3-16,0-1 1 0,0 1 1 15,0 5 1-15,3-1-2 16,0 1 1-16,3-2-1 16,3 1 0-16,6-4-1 15,3 0 1-15,0-3-1 16,3-8 1-16,0 2-4 16,3-10 1-16,-3-2-2 15,2-1 0-15,-2-2 0 16,-3 2 0-16</inkml:trace>
  <inkml:trace contextRef="#ctx0" brushRef="#br0" timeOffset="8227.0121">11896 2947 16 0,'-3'-10'8'0,"3"10"-11"16,0 3 17-16,0-1-13 0,0 3 0 15,0 6 0-15,0 5 1 16,3-3-3-16,0 3 1 16,0 8 1-16,0 0 1 15,3 5-2-15,0 0 0 16,0-3 0-16,0 1 1 16,0-9-3-16,0 3 0 15,0 1-2-15,-3-7 0 16,0-7-2-16,0 0 1 15</inkml:trace>
  <inkml:trace contextRef="#ctx0" brushRef="#br0" timeOffset="8557.6978">12036 3019 19 0,'-3'0'9'0,"3"0"-11"16,0 0 19-16,0-5-18 16,-6 5 1-16,0 0 0 15,-3 5 0-15,0 3 0 16,0 0 0-16,0 2 0 16,0 9 0-16,1-6-1 15,2 3 1-15,0 0-1 16,3 0 0-16,3-8 0 15,0 5 1-15,6 3 0 0,3-6 0 16,2 1 0-16,4-3 0 16,3 0-1-16,0 0 1 15,0 0-4-15,-3 0 0 16,0-3-1-16,3 5 1 16</inkml:trace>
  <inkml:trace contextRef="#ctx0" brushRef="#br0" timeOffset="9217.7337">11435 3495 7 0,'0'13'3'0,"0"-5"-3"16,0 0 4-16,3 8-3 16,3 5 0-16,0 11 0 15,0 5 1-15,0 0-3 16,-1-10 1-16,1-1 1 16,0 6 0-16,0-8-1 15,0-3 0-15,0 0-3 16,-3-5 1-16</inkml:trace>
  <inkml:trace contextRef="#ctx0" brushRef="#br0" timeOffset="9443.9545">11331 3707 10 0,'0'-3'5'0,"5"6"-6"0,1-3 9 16,3 0-8-16,3-3 0 16,6 1 1-16,3-1 0 0,6 0-2 15,0-2 1-15,-1 2 0 16,4-5 0-16,-3 3-3 16,0-3 0-16</inkml:trace>
  <inkml:trace contextRef="#ctx0" brushRef="#br0" timeOffset="9802.8601">11646 3691 10 0,'3'24'5'0,"3"18"-4"16,0-34 7-16,-3-8-8 15,0 5 1-15,0 1 0 16,0-1 0-16,0 0-1 0,-3-2 0 16,0-1 1-16,0-2 0 15,3 0-1-15,-3 0 1 16,0 6-2-16,0-6 1 16,0-8-1-16,3 0 1 15,0-5-1-15,0-3 0 16,3-3 1-16,0 3 0 15,0 1 1-15,-3 4 0 16,0-2-1-16,2 5 0 16,4 0 0-16,0-3 0 15,0-2-2-15,3 5 1 0,0-5-3 16,0 2 1-16</inkml:trace>
  <inkml:trace contextRef="#ctx0" brushRef="#br0" timeOffset="10553.6929">11845 3680 6 0,'9'3'3'0,"9"-6"0"15,-15-2 2-15,3 0-4 16,3-3 0-16,0 0 1 15,0-5 0-15,0-8-3 16,0 5 1-16,0-3 1 0,-3 1 1 16,0 2 0-1,-3 5 0-15,-3 6 0 0,0 0 0 16,-3-1 0-16,-3 4 1 16,0-4-2-16,0 1 0 15,-3 5-1-15,3 0 0 16,0 11-1-16,0 7 1 15,0-2-1-15,3 5 0 16,0 0 0-16,0 3 1 16,0-3 0-16,3 0 0 0,0 3 0 15,3 0 0-15,3-8 0 16,0 2 1-16,3-4-1 16,3-4 0-16,3-7 0 15,0-3 0-15,3-5 0 16,-1-3 0-16,1-3-1 15,0 3 0-15,0-2 1 16,-3-1 0-16,-3-2-1 16,0 2 1-16,-3 1 1 15,0-1 0-15,-1 0 0 16,-2 1 0-16,-3-3 1 16,0-1 0-16,-3 1-1 15,0 3 1-15,-3-1-1 16,3 3 1-16,-3 0-1 15,0 0 0-15,0 6-1 16,-3 2 0-16,1 0-1 16,-1 8 0-16,0-1 0 15,0 7 0-15,0-1 0 0,3 3 1 16,0 2-1-16,3 3 0 16,0-5 0-16,3 0 1 15,3 0 0-15,0-3 0 16,3 1 0-16,2 4 0 15,7-10 0-15,0 0 0 16,3-3 0-16,0 1 1 16,0-6-3-16,3 0 0 15,-7-8-3-15,4 0 1 16,0-3-1-16,-3 3 0 0</inkml:trace>
  <inkml:trace contextRef="#ctx0" brushRef="#br0" timeOffset="17970.5366">8238 2167 3 0,'27'-27'1'0,"14"-2"0"16,-26 21 2-16,3 1-3 16,6-4 1-16,9 3 0 0,2-8 0 15,7 3-1 1,-3 0 0-16,-1 2 0 0,1-2 1 16,3 2 0-16,-1 6 0 15,4-3-1-15,3 0 0 16,2 0 0-16,4 8 1 15,-3-5-1-15,-10 5 0 16,1 5 0-16,0 3 1 16,2 0-1-16,-2 0 0 15,0 3 0-15,-1 2 0 16,4 0 0-16,-1-2 1 16,4-1-1-16,-6 1 0 0,-1 5 0 15,-2 0 1-15,-3 5-1 16,0 2 1-16,-1 4-1 15,1-1 0-15,-6 3 0 16,0 6 0-16,-4-3 0 16,-5-3 0-16,3 5 0 15,-6 3 0-15,0-2 0 16,-3-6 1-16,-1 8-1 16,-2-3 1-16,-3 3-1 15,0-2 1-15,-3-4-1 16,-6 6 0-16,0-5 0 15,-3 8 1-15,-3-6 0 16,0-7 0-16,-3 7 0 16,0-5 0-16,-2 3 0 15,-4-3 1-15,0 0-1 16,-3 8 0-16,-6-5 0 16,0 0 0-16,0-6-1 0,1 1 0 15,-1-1 0-15,-6 6 0 16,-3-11 0-16,1 11 1 15,-4-16-1-15,0 2 0 16,0 1 0-16,1-6 1 16,-1-3-1-16,-3-2 1 15,-2-5-1-15,2 2 0 16,3 1 0-16,1-4 0 16,-4 4 0-16,-3-4 1 0,-2-2-1 15,2 0 0 1,0-2 0-16,0 2 1 0,-2 0-1 15,2 0 1-15,3 2-1 16,4 3 1-16,2-5-1 16,-3 0 0-16,4-2 0 15,-1-3 1-15,-3-3-1 16,-3-3 0-16,7-5 0 16,2 3 0-16,-3 0 0 15,6-6 0-15,1 1 0 16,-1-4 0-16,0 1 0 15,3-3 0-15,0 1 0 16,4-4 0-16,2 6 0 16,0 0 0-16,3-3 0 15,0 3 0-15,3-6 0 16,3 1 1-16,-3 5-2 16,3-3 1-16,-3-2 0 0,4 2 0 15,-4-5-1-15,3 2 1 16,0 1 0-16,3-1 0 15,-3-2 0-15,3-8 0 16,0 5-1-16,0 6 1 16,0-1 0-16,3 1 0 15,0-3-1-15,0 2 1 16,3 1 0-16,0-1 0 16,0 1-1-16,3 0 1 15,0 2 0-15,3 3 0 0,0-3-1 16,0-3 1-16,3 6 0 15,0-3 0-15,0 1-1 16,0-1 1-16,-3 0-1 16,3 5 1-16,-1 1-1 15,1-6 0-15,0 11 0 16,0 0 0-16,3 10-1 16,0-5 1-16,3 5-3 15,3-2 1-15,3 0-1 16,5 0 1-16</inkml:trace>
  <inkml:trace contextRef="#ctx0" brushRef="#br0" timeOffset="19622.3057">10619 2574 3 0,'3'-13'1'0,"18"18"0"0,-12-10 0 16,24-16-1 0,-1 2 0-16,7-4 1 15,0 4 0-15,-1 1-1 16,4-1 0-16,6 1 1 16,-1-6 0-16,7 5-1 15,-3 9 1-15,5-9-1 16,-2 9 0-16,-1 4 0 15,1 4 1-15,-1 2-1 16,1 2 0-16,0 12 0 16,2-4 0-16,1 1 0 15,2 5 1-15,-2-1-1 16,-1 7 0-16,1-1 0 16,2 3 0-16,-2-3 0 15,0-5 1-15,-4 7-1 16,1 7 0-16,-4-1 0 0,-2 5 1 15,-6 8-1-15,-4 1 0 16,4 2 0-16,-6 0 1 16,-4 2-1-16,1-10 0 15,-6 3 0-15,-3 8 0 16,-3 5 0-16,-1 2 1 16,-2 1-1-16,-3-1 1 15,-3 6-1-15,0-13 1 16,-3 2-1-16,-3 6 1 0,-3-1-1 15,0 6 1-15,0 0-1 16,-3-6 0-16,-3-2 0 16,0 3 1-16,-6-14-1 15,0-2 1-15,0 0 0 16,-3-3 0-16,-3-6 1 16,0-2 0-16,-2 3 0 15,-1-5 0-15,0-4 0 16,-3-1 0-16,-6-4-1 15,-3 3 0-15,-5 1-1 16,-4-7 0-16,-3 1 0 16,4-3 0-16,-4-2 0 15,0 2 0-15,-2-10 0 16,2 0 1-16,3-1-1 16,-5 1 0-16,-1-6 0 15,-9-2 1-15,1 0-1 0,5-3 1 16,-2 2-1-16,2-4 1 15,0 2-1-15,4-5 0 16,-1 2 0-16,0-5 0 16,1-2 0-16,-7-6 1 15,4 0-1-15,2 0 0 16,3 0 0-16,-2-7 0 16,2-1 0-16,3 3 0 15,3-3 0-15,4-5 1 16,2 0-1-16,-3-3 0 0,3-2 0 15,4 2 0-15,-4-5 0 16,0 8 0-16,3-2-1 16,4-4 1-16,-1 1 0 15,3 0 0-15,0-1 0 16,3-2 0-16,0 0-1 16,3 6 1-16,1-6 0 15,2-6 0-15,-3 20-1 16,3-1 1-16,0 0-1 15,3 0 1-15,0-2-1 16,3 7 1-16,3-7 0 16,0-3 0-16,3 0-1 15,3 0 1-15,0 0-1 16,3 0 1-16,-3 5-1 16,3-8 1-16,0 6 0 15,0 18 0-15,0 0-1 16,0 0 1-16,0 1-3 0,0 1 0 15,3 1-1 1,0 0 0-16</inkml:trace>
  <inkml:trace contextRef="#ctx0" brushRef="#br0" timeOffset="20854.1257">15438 1024 7 0,'0'0'3'0,"-3"0"-1"0,3 5 3 16,0 3-5-16,0 8 1 16,3-5 0-16,0 23 1 15,0 3-2-15,3 8 0 16,-3 8 0-16,-3 0 1 16,-3-13-1-16,3 2 1 15,0-2-2-15,0-9 1 16,3-2-3-16,0 1 0 15</inkml:trace>
  <inkml:trace contextRef="#ctx0" brushRef="#br0" timeOffset="21093.7437">15474 1323 8 0,'-6'3'4'0,"18"-3"-3"16,-9 0 5-16,6-3-6 16,0-2 1-16,6-1-1 15,2 4 1-15,1-6-2 16,3 0 1-16,3 0 0 16,0 0 0-16,0 0-2 15,-1-3 1-15,-2 3-2 16,-3 6 1-16</inkml:trace>
  <inkml:trace contextRef="#ctx0" brushRef="#br0" timeOffset="21319.2449">15783 1011 7 0,'-5'5'3'0,"2"-5"-1"0,3 0 6 15,0 13-7-15,0 3 0 16,0 3-1-16,0 7 1 16,0 11-2-16,0-2 1 0,0 2 0 15,3 5 1-15,-1-10-2 16,4 13 0-16,0-14-2 16,0-4 0-16</inkml:trace>
  <inkml:trace contextRef="#ctx0" brushRef="#br0" timeOffset="21723.5842">15950 1349 6 0,'12'-10'3'0,"6"-11"-1"15,-12 13 3-15,3 2-5 16,0-4 1-16,0-3 0 16,-3 2 0-16,0-8-1 15,-3 1 0-15,-3-1 1 0,0 1 1 16,-3 2 0-16,-3 8 0 16,0-2 1-16,-3 7 0 15,-3-5-1-15,0 3 1 16,0 2-2-16,0 3 1 15,0 8-2-15,0 0 0 16,3 5-1-16,3 3 0 16,3 8 0-16,0-3 0 15,6 3 0-15,3 0 1 16,12 5-3 0,0 0 1-16,3-13-1 15,-3-6 1-15,3 1-2 16,2-3 0-16</inkml:trace>
  <inkml:trace contextRef="#ctx0" brushRef="#br0" timeOffset="22159.2679">16322 1172 12 0,'-12'-10'6'0,"-6"-17"-4"15,13 27 12-15,-4 0-14 16,0 0 0-16,-3 3 0 16,0 5 0-16,-3 5-1 15,3 0 1-15,0 11 0 0,3-6 0 16,0 4 0-16,3-1 0 16,3 0-1-16,3-10 0 15,3 2-1-15,3 3 1 16,3-11-1-16,3-5 0 15,0 0 0-15,3-5 1 16,0-1 0-16,3-4 0 16,-3 2 1-16,-1 0 0 15,-2-5 0-15,-3 5 1 16,0 0-1-16,0 0 1 0,-3 3 0 16,-6 5 0-16,6 5-1 15,0-5 1-15,3 10-1 16,0 1 1-16,3 0-1 15,0 2 0-15,-3-3-1 16,2 4 0-16,-2-9-2 16,0-5 1-16,0 3-1 15,0-6 1-15</inkml:trace>
  <inkml:trace contextRef="#ctx0" brushRef="#br0" timeOffset="22399.8203">16489 1143 11 0,'-6'-5'5'0,"3"-3"-7"16,3 8 10-16,3 5-8 15,-3 6 1-15,3 10-1 0,0 8 1 16,0 3-1-16,0 5 1 16,3 2 0-16,0-2 0 15,0 6 0-15,-3-6 0 16,3 2-2-16,0 1 1 15,-3-13-2-15,0-9 1 16,0-5-1-16,0-5 0 16,-1 6-2-16,-2-12 1 15</inkml:trace>
  <inkml:trace contextRef="#ctx0" brushRef="#br0" timeOffset="22686.1931">16441 1159 8 0,'0'-16'4'0,"3"24"-4"16,3-8 7-16,3-5-7 16,0 10 1-16,3-5-1 15,0 8 1-15,3 0-1 16,-3-3 0-16,0-2 1 15,-1 2 0-15,-2 3 0 16,-3-5 1-16,0 2 0 16,-6 3 0-16,-6 2-1 15,-3 9 1-15,-2-8-3 0,-7 4 1 16,-3-1-4-16,6-1 0 16</inkml:trace>
  <inkml:trace contextRef="#ctx0" brushRef="#br0" timeOffset="26453.3168">11869 519 1 0,'-9'-8'0'0,"-26"-21"6"16,26-69-6-1,-12 188 0-15,-9-98 0 16,-3 0 1-16,1 0 0 16,-4 0-1-16,0 3 0 15,-3-3 0-15,1 8 1 0,-1-3-1 16,-6-2 1-16,-5 5-1 15,-1 0 1-15,1 0 0 16,-4 5 0-16,0-2 0 16,4 2 1-16,2-5-1 15,-5 0 0-15,2-5 0 16,-8 10 0-16,2 3-1 16,0-6 1-16,1 4-1 15,-1 2 0-15,4 0 0 16,-4 5 1-16,-5-5-1 15,-1 0 0-15,4 0 0 16,-4 0 0-16,-2 5 0 16,5-5 1-16,1-6-1 15,-7 6 0-15,1 0 0 16,2 6 0-16,1-6 0 16,-4 5 1-16,4 3-1 15,5-8 1-15,-5 7 0 16,-4 1 0-16,1 0-1 15,2 5 1-15,1-5 0 0,2 5 0 16,1 3-1-16,2-3 0 16,-3 3-1-16,-8 0 1 15,2 5-1-15,1 8 1 16,-3-8 0-16,2 0 1 16,1 3-1-16,-4 5 0 15,1 0 0-15,-1 8 1 16,4 0 0-16,-7 0 0 15,-23 32-1 1,9-8 0-16,11-11 0 16,7 11 0-16,2-6 0 15,7 1 0-15,5 4 0 16,4-7 0-16,8 5 0 16,6-5 1-16,3-8-1 15,4 8 0-15,5 5 0 16,0-2 1-16,3 2-1 15,3-3 0-15,4 3 0 16,5 1 0-16,3-4 0 16,6 9 0-16,0-4 0 15,3 4 0-15,3-1 0 16,5-2 1-16,1-3 0 16,0 8 0-16,6 3 0 15,0-3 0-15,3-2 0 16,6-1 0-16,2 0-1 15,4 1 1-15,9 2-1 16,-1-5 1-16,4 5-1 0,0-13 0 16,2 2 0-16,1 1 0 15,9-4 0-15,-1 4 1 16,7-3-1-16,2-3 0 16,4 8 0-16,-19-18 1 15,25 7-1-15,-4-2 0 16,9-2 0-16,4-4 0 15,-10 3 0-15,4-2 0 0,-4-6-1 16,0 1 1-16,4-1 0 16,-1-10 0-16,-2 5-1 15,-1-3 1-15,0-7 0 16,1-3 0-16,-1-1 0 16,7-1 0-16,-4-4 0 15,-6 3 0-15,1-2 0 16,2-3 0-16,-2-1 0 15,2-1 1-15,4-4-1 16,-10 1 0-16,-3-1 0 16,4-2 0-16,-1 0 0 15,-2-5 0-15,8 2 0 16,-2-2 0-16,-7 2 0 16,1-5 1-16,-1 0-1 15,1 0 0-15,-4 3 0 16,7-3 0-16,-1 0 0 15,-5 0 1-15,-4 0-1 16,1 0 0-16,2 0 0 0,4-3 0 16,-4 1 0-16,4-4 0 15,-4-2 0-15,-2 3 0 16,-1-3 0-16,1 0 0 16,2-2-1-16,-5-1 1 15,-1 0-1-15,1 1 1 16,-1-1 0-16,-2 3 0 15,-6-5 0-15,-1 0 0 16,4-3 0-16,-6-5 0 16,-1-3 0-16,-2 3 0 0,3 0 0 15,2-3 1-15,-2-8-1 16,2-2 0-16,-5 5 0 16,0-3 0-16,-7-5 0 15,1 0 0-15,0 2-1 16,3-2 1-16,-4-5 0 15,-2 0 1-15,-3-6-1 16,-6 14 0-16,5-19 0 16,1-3 1-16,0 1-1 15,-3 2 0-15,0-6 0 16,-4 4 0-16,-2 2 0 16,-6-8 0-16,3 0 0 15,-3 3 1-15,-3-3-2 16,-3 8 1-16,0-15-1 15,-3 1 1-15,-1 1-1 16,-2-3 1-16,-3 1 0 16,3 2 0-16,-3 2-1 0,0-5 1 15,-3 6 0-15,0-1 0 16,-2 1 0-16,-4-1 1 16,0 6-1-16,3 2 0 15,-3 1 0-15,0-3 0 16,0-1-1-16,0 7 1 15,-3-9-1-15,0 0 1 16,0 0 0-16,0 5 0 0,-3 6 0 16,4 0 0-16,-1 0 0 15,0 2 0-15,0-5 0 16,0 3 1-16,0 2-2 16,-3 6 1-16,0-3 0 15,0 3 0-15,-2-1 0 16,-1 6 0-16,0 5-1 15,0-7 1-15,0 2 0 16,0 0 0-16,0 8-1 16,1-3 1-16,-4-3 0 15,0 4 0-15,-3-6 0 16,0 5 0-16,0 3 0 16,-2-3 0-16,-4 3 0 15,6 5 0-15,0-5-1 16,0 8 1-16,1 0-1 15,-1 2 1-15,0-5 0 16,0 3 0-16,3-3 0 16,1-2 0-16,-1 7 0 15,0-2 0-15,0 0 0 0,0 0 0 16,0 5 0-16,0 0 0 16,-2 0-1-16,2 0 1 15,-3 0 0-15,0 3 0 16,3-3 0-16,1 0 0 15,-1 3-1-15,3-3 1 16,3 0 0-16,-3 9 0 16,3-7 0-16,0 6 0 0,0 0 0 15,4 1 0-15,-1-1 0 16,0 0 0-16,0 2 0 16,0-2 0-16,0 0 0 15,0 1 0-15,0-1 0 16,0 0 1-16,0 0-1 15,0 0 0-15,-2 3 0 16,-1-1 0-16,0 4 0 16,3 2 0-16,-3 0 0 15,0-8 0-15,-3 8-2 16,-3-8 1-16,1 0-4 16,-4 2 1-16,-3 6-1 15,-3 0 1-15</inkml:trace>
  <inkml:trace contextRef="#ctx0" brushRef="#br0" timeOffset="28419.9421">16670 611 4 0,'-35'-18'2'0,"-13"-9"1"16,36 25 3-16,-6-6-5 16,-8 0 0-16,-13-6 1 15,-3 4 0-15,-2-3-2 16,-7 5 0-16,0-6 1 16,1 7 1-16,-4-1-1 15,-5 0 0-15,-10 0 0 16,7 8 0-16,-7-6-1 15,1 6 1-15,2 8-1 16,1 6 1-16,-10-6 0 16,1 5 0-16,3 3-1 15,-4-8 0-15,4 7 0 0,-4 7 1 16,-11-6-1 0,9 7 0-16,-1 6 0 0,1 1 1 15,8-1-1-15,4 2 1 16,-1 9-1-16,10 2 1 15,-4-2-1-15,10 2 1 16,2 3-1-16,6-5 0 16,4 13 0-16,2 0 0 15,3 0 0-15,3 5 0 16,1 3 0-16,8-8 1 16,3 0-1-16,6 0 1 0,3-6-1 15,6 11 1-15,6 1 0 16,6-6 1-16,3 0-2 15,6 7 1-15,3-15 0 16,0 0 0-16,11-2-1 16,1-1 0-16,3-5 0 15,2 0 0-15,1 0 0 16,3-2 0-16,5-1 0 16,4-2 0-16,6-1 0 15,5-1 0-15,1-7 0 16,-4-2 0-16,1 1 0 15,5-9 1-15,-2 3-1 16,5-6 1-16,7 4-1 16,-7-6 0-16,0-1 0 15,1 7 0-15,-1-14-1 16,-2 2 1-16,2 4 0 16,1-4 0-16,-4-2 0 0,-2 0 0 15,-1-2 0-15,1 2 0 16,-4-6 0-16,4-4 0 15,-4 10 0-15,1-8 0 16,-1-3 0-16,-2 6 0 16,-1-6 0-16,1 1 0 31,26-17 0-31,-8 1 0 0,-7-3 0 16,-5-3 1-16,-7 6-1 15,-2-1 0-15,-3-2 0 16,-1 0 0-16,-8 5 0 15,-4-10 0-15,-5 2 0 16,-3 8 0-16,-6-5 0 16,-3-3 0-16,-1-2 0 15,-2 2 0-15,-3-8 0 16,-6 3 0-16,3 0 0 16,-6 3 0-16,0 0 0 15,-3-1 0-15,-3 6 0 16,0-5 0-16,0 5 0 15,0-1 0-15,-3-7-1 16,0 6 1-16,0-6-1 16,0 5 1-16,0-3-1 15,-3-2 1-15,0 6-1 16,0-1 1-16,-3 3 0 16,0-3 0-16,0 6 0 0,0 2 0 15,1 0-1-15,-1 0 1 16,0-2 0-16,0 2 0 15,0 0-1-15,0 0 1 16,0 3 0-16,0 5 0 16,0-5 0-16,0 5 0 15,-3 0 0-15,3 0 0 16,0 3 0-16,0 5 0 0,1-8 0 16,-1 8 1-16,0-5-1 15,0 5 0-15,0-5 0 16,0 2 0-16,0 6-1 15,0-3 1-15,0 0-1 16,0 0 1-16,-3 3 0 16,0-3 0-16,-3 5 0 15,7-2 0-15,-1-3 0 16,0 6 0-16,0 2 0 16,0-6 1-16,3 4-1 15,-3-4 0 1,-3 1-1-1,0 2 1-15,3 3-1 16,0-5 1-16,-3 3-2 16,0 2 0-16,-2-6-1 15,-7 4 1-15,0-6-3 16,-3 2 0-16</inkml:trace>
  <inkml:trace contextRef="#ctx0" brushRef="#br0" timeOffset="42202.8328">8092 1527 3 0,'15'8'1'0,"3"7"0"15,-9-12 2-15,-3 2-3 16,3-5 0-16,2 6 0 16,4 2 1-16,3-8-2 15,3 2 0-15</inkml:trace>
  <inkml:trace contextRef="#ctx0" brushRef="#br0" timeOffset="42398.2199">8875 1730 2 0,'33'8'1'0,"11"0"-1"0,-29-8 0 0</inkml:trace>
  <inkml:trace contextRef="#ctx0" brushRef="#br0" timeOffset="44199.8461">8559 1606 7 0,'-6'-3'3'0,"3"3"1"16,3 0 6-16,0 0-10 15,0 0 1-15,0 0-2 16,0 0 0-16,9 0 1 16,0 8 0-16,3-5-1 15,3 2 1-15,3 1-1 0,3-4 1 16,6 11-1-16,2-10 0 16,1 5-1-16,0 3 0 15</inkml:trace>
  <inkml:trace contextRef="#ctx0" brushRef="#br0" timeOffset="44574.6895">9205 1836 8 0,'9'0'4'0,"18"8"-4"16,-18-8 7-16,3 0-7 15,3 3 0-15,0 2 1 16,8 0 0-16,1 1-2 0,-3 4 1 16,3-2-2-16,3 0 0 15</inkml:trace>
  <inkml:trace contextRef="#ctx0" brushRef="#br0" timeOffset="44995.1288">9798 1987 6 0,'0'-5'3'0,"9"2"-2"15,-1 3 3-15,1 0-4 0,6 0 1 16,3 3 0-16,3 2 0 16,0-5-1-16,3 3 0 15,-4 2 0-15,-2-2 1 16,0-1-1-16,0-2 1 15,3 0-3-15,3 0 0 16</inkml:trace>
  <inkml:trace contextRef="#ctx0" brushRef="#br0" timeOffset="45340.1595">10485 2138 7 0,'6'-8'3'0,"9"-5"0"16,-9 10 3-16,3 6-6 16,3 2 1-16,0-2-1 15,3 2 1-15,2-5-2 0,4 8 1 16,-3-6 0 0,0 4 1-16,0-6-3 0,-3 2 0 15,6 1 0-15,-4 0 0 16</inkml:trace>
  <inkml:trace contextRef="#ctx0" brushRef="#br0" timeOffset="45640.5955">11104 2156 8 0,'3'11'4'0,"9"-22"-3"16,-6 6 8-16,0 2-9 16,3 1 0-16,0 2 0 15,3-8 1-15,3 8-2 16,3 0 1-16,2-5 0 15,4 2 1-15,3 3-2 16,0-5 1-16,-3 5-3 16,-1 0 1-16</inkml:trace>
  <inkml:trace contextRef="#ctx0" brushRef="#br0" timeOffset="45925.1225">11819 2220 6 0,'3'8'3'0,"15"-14"1"0,-13 12 3 0,4-4-6 16,-3-2 0-16,3 6 0 15,0-4 1-15,3 4-3 16,0-6 1-16,6 5 0 16,0 3 1-16,3 0-2 15,-1-6 1-15,1 4-3 16,0 2 1-16</inkml:trace>
  <inkml:trace contextRef="#ctx0" brushRef="#br0" timeOffset="46210.9387">12423 2516 9 0,'15'8'4'0,"3"-3"-1"0,-12-5 6 16,0 3-9-16,3 2 1 16,-1-2 1-16,4 0 0 15,0-1-3-15,0 1 0 16,0 0 1-16,0-1 0 16,-3 1-2-16,0 0 1 15,3-1-3-15,-3 3 1 0</inkml:trace>
  <inkml:trace contextRef="#ctx0" brushRef="#br0" timeOffset="46452.274">12813 2863 8 0,'9'21'4'0,"6"-10"-3"16,-9-9 6-16,3 3-7 15,-1 6 0-15,1-3 0 16,3 3 0-16,0-1-1 16,0 1 0-16,-3-3-1 15,0 0 0-15</inkml:trace>
  <inkml:trace contextRef="#ctx0" brushRef="#br0" timeOffset="46616.8126">13015 3082 10 0,'6'22'5'0,"9"17"-5"0,-9-33 9 15,6 1-10-15,3 7 1 16,-3-9-2-16,3 8 1 0,0-5-1 15,2 5 0-15</inkml:trace>
  <inkml:trace contextRef="#ctx0" brushRef="#br0" timeOffset="47878.6342">8872 3823 11 0,'-6'-8'5'0,"9"14"-1"0,-3-6 9 0,0 0-16 16,3 2 1-16,0 6 0 16,0 5 0-16,0 6 4 15,-3 2 0-15,9-5-2 16,-6-3 0-16,3 3 1 16,-3 3 1-16,0 2-1 15,3 0 0-15,-3-5-1 16,-3 2 0-16,6-2-3 15,-6-3 1-15,5 1-2 16,-2-4 1-16</inkml:trace>
  <inkml:trace contextRef="#ctx0" brushRef="#br0" timeOffset="48403.2466">8908 3762 9 0,'0'-13'4'0,"6"21"-2"0,0-8 6 16,-1 0-8-16,4 0 0 15,3 3 1-15,3 2 0 16,-3 0 0-16,0 3 0 15,0-2 0-15,-6 4 1 16,-3 6-1-16,-6-3 1 0,-3 3-1 16,-6 3 0-16,0-3-1 15,-3-1 0-15,0-4-1 16,3 0 1-16,1-4 0 16,2 1 0-16,3-2-1 15,3-4 0-15,0 1-1 16,9 0 0-16,3-1 0 15,8 1 0-15,4 2 0 16,3 1 1-16,0-1 0 16,-6 3 1-16,0-14 0 15,-4 6 1-15,-2 0-1 16,-3 8 1-16,-3 3 1 16,0 0 0-16,-3-4 1 15,-6 4 0-15,-6 0 0 16,-3-3 1-16,-8-3-2 15,-4 0 1-15,3-2-3 16,-3-1 1-16,3-2-6 0,6 0 1 16,9-2-2-16,9-6 0 15</inkml:trace>
  <inkml:trace contextRef="#ctx0" brushRef="#br0" timeOffset="48898.3672">9232 3966 13 0,'-9'-13'6'0,"-6"0"0"15,12 7 10-15,-3 4-17 16,0 2 1-16,0 2-2 16,-3 4 1-16,1 2 1 15,-1-8 0-15,3 8-2 16,0 5 1-16,3 8-1 16,3-3 0-16,0-2 1 15,3 0 0-15,3-3-1 16,0-2 1-16,6-6 0 15,-1-7 1-15,1-4 0 16,0-4 0-16,0-6 0 16,0 3 1-16,-3 5 1 0,-3 0 0 15,0 0 0-15,0 3 0 16,0-3 0-16,-6 8 0 16,0 0-1-16,3-3 0 15,0 3 0-15,3 11 0 16,-3-1-1-16,0 3 0 15,3 3-1-15,-3-3 1 16,3 1-3-16,-3-6 1 16,2 0-3-16,4-3 0 0</inkml:trace>
  <inkml:trace contextRef="#ctx0" brushRef="#br0" timeOffset="49123.7523">9411 3712 14 0,'-6'-8'7'0,"9"8"-2"16,-3 3 10-16,0-3-16 15,0 8 0-15,0 8 0 16,0 2 1-16,0 6 0 16,3 5 1-16,0 3-1 15,0 0 0-15,3-11 0 16,-3 5 0-16,2 3-2 15,4-5 0-15,0 3-3 16,0-9 0-16</inkml:trace>
  <inkml:trace contextRef="#ctx0" brushRef="#br0" timeOffset="49528.8876">9637 3969 13 0,'-3'16'6'0,"-3"-27"2"0,3 6 9 16,-3-3-15-16,0 3 0 16,0-1 0-16,-3 4 1 15,0-1-5-15,0 3 1 0,3 3 1 16,0 2 0-16,0-5-2 16,3 0 1-16,0 5 0 15,1 8 0-15,2-2-1 16,0 0 1-16,2-1 0 15,1-2 0-15,3-3 0 16,0-5 0-16,3 0-1 16,0-5 1-16,0-3 0 15,0 0 1-15,-3-5 0 16,0 13 0-16,0 0 1 16,-3 0 0-16,0 0 0 15,0 0 1-15,0-8-1 16,-3 8 0-16,3 3-1 15,3 5 1-15,0 5-1 16,0-3 0-16,0-2-3 16,0 0 0-16,3-2-2 15,-1-4 1-15</inkml:trace>
  <inkml:trace contextRef="#ctx0" brushRef="#br0" timeOffset="49844.25">9792 3948 7 0,'-3'18'3'0,"0"-10"2"0,3-3 1 15,0 9-6-15,0-4 0 16,0 1 0-16,3-3 1 0,0-3-1 16,0 0 0-16,3-2 0 15,3-3 0-15,-4-5 1 16,4-6 0-16,0 3 0 15,0 0 1-15,0 0-1 16,0 6 1-16,-3-1 0 16,0-2 0-16,0-1-1 15,0-2 1-15,0 8-1 16,-3 8 1-16,0 8-1 16,0-3 0-16,0 3-3 15,0 0 1-15,0 0-4 16,3-3 0-16</inkml:trace>
  <inkml:trace contextRef="#ctx0" brushRef="#br0" timeOffset="50865.378">10033 3974 11 0,'-6'0'5'0,"0"0"-4"0,6 0 6 0,0 3-7 15,-3-6 1-15,-3 6 1 16,0 5 0-16,0 7-2 16,3-1 0-16,0 2 1 15,3-1 0-15,-3 1 0 16,6 3 1-16,3-6-2 16,0-2 0-16,3-1 0 15,3-4 0-15,0-4 0 16,3-4 0-16,-1-4 1 15,1-4 0-15,0-4 0 16,-3 1 0-16,-3-3 1 16,-3 0 0-16,0 1-1 15,-3 1 1-15,-3 9-1 16,-3 0 1-16,-3-1-1 16,0 4 0-16,0-1-1 0,-3-7 0 15,0 2-1-15,3 5 1 16,0 8-2-16,0 6 0 15,3 5 0-15,0 2 1 16,3 3-1-16,3-2 1 16,3-3 0-16,0 0 0 15,3-3 0-15,3-5 0 16,3 0-1-16,0-5 1 0,3-3-1 16,3-3 1-16,-6-5-1 15,-1 0 0-15,1-3 1 16,0 3 0-16,0-5 1 15,-6 3 0-15,0-1 1 16,-6 0 1-16,-3 1 1 16,0 2 0-16,-3 3-1 15,-3-1 1-15,0 6-1 16,-3 3 0-16,0 5-2 16,3-3 1-16,0 6-3 15,3-3 1-15,0 2-1 16,3-2 1-16,3 0-1 15,3-5 0-15,0-3-1 16,6 0 1-16,3-8 0 16,-3-8 0-16,3-2-1 15,0 2 1-15,-3 5 0 0,-1-2 0 16,-2-6 1-16,0 1 1 16,-6-1 0-16,0-2 1 15,0 3 0-15,-3-1 1 16,-3 3 1-16,3 0 0 15,0 3 1-15,0 0 0 32,-3 8-1-32,-3 7 0 15,3 9-1-15,0 7 0 16,0 6-2-16,0-5 1 16,6 10-2-16,-3 3 1 0,3 5 0 15,6-6 0-15,0 1-4 16,-3-8 0-16,6 2-1 15,3 3 1-15</inkml:trace>
  <inkml:trace contextRef="#ctx0" brushRef="#br0" timeOffset="52156.3338">10301 4450 20 0,'-9'3'10'0,"-9"0"-15"0,15-9 20 16,-3 1-15-16,0 2 0 15,0 9-1-15,-3-4 1 0,3 6-1 16,0 0 1-16,3 3-2 15,3-1 1-15,0 4-1 16,3-4 0-16,3 1 0 16,9-1 1-16,3 1-1 15,0-3 1-15,0 2 1 16,-4 1 0-16,1-3 1 16,-6 0 0-16,0 0 0 15,-3 2 1-15,-6 4 0 16,-3 2 0-16,0-1 0 15,-6 1 0-15,0-3-2 16,0-5 1-16,-2-2-5 16,2-1 1-16,0-2-2 15,0-11 0-15</inkml:trace>
  <inkml:trace contextRef="#ctx0" brushRef="#br0" timeOffset="52367.9937">10414 4426 12 0,'3'-7'6'0,"6"22"-2"0,-6-12 10 15,3-6-13-15,3 6 0 16,-1-3 0-16,1 0 0 16,3 0-2-16,0-3 1 15,3 1-1-15,0-1 1 16,0-2-4-16,0 0 1 15,-3-1-2-15,0 1 0 0</inkml:trace>
  <inkml:trace contextRef="#ctx0" brushRef="#br0" timeOffset="52561.4764">10497 4432 14 0,'3'13'7'0,"3"64"-4"16,-3-53 12-16,0 2-15 16,0 6 0-16,0-3 0 15,0-8 1-15,0-2-4 16,0-4 1-16,0 1-3 16,0 0 1-16</inkml:trace>
  <inkml:trace contextRef="#ctx0" brushRef="#br0" timeOffset="56030.4417">10000 4434 13 0,'-3'-2'6'0,"3"4"-4"16,0-2 15-16,0 0-17 16,0 0 0-16,3 6-1 15,-3-12 1-15,3 14 0 16,0 11 0-16,0 5 0 16,0 5 0-16,0-3 0 15,0 3 0-15,-3 3 0 16,0-5 1-16,3-6-1 15,-3 0 1-15,0-8-2 16,3-2 0-16,-3-1-2 16,0-2 0-16,0-2-2 15,0-4 0-15</inkml:trace>
  <inkml:trace contextRef="#ctx0" brushRef="#br0" timeOffset="56569.8919">10018 4445 9 0,'0'-3'4'0,"3"-2"-1"0,-3 5 5 16,6 0-8-16,3 0 0 0,0 0 2 15,3 0 0-15,-1 3-2 16,1-1 1-16,0 1 0 15,-3 0 1-15,-3-3 0 16,0 2 1-16,-6-2-1 16,0-8 1-16,-3 11-1 15,-6 0 0-15,0 5 0 16,-3 0 0-16,3-1-1 16,1-4 0-16,-1 2-1 15,3-5 1-15,0 6-2 16,0-6 0-16,3 2-1 15,0 6 1-15,3-2-1 16,3 1 0-16,3-1 0 16,6-1 0-16,0 3 1 15,-1 0 1-15,4-3-1 16,0 1 1-16,0 1 0 16,-3-1 0-16,-3 2 1 0,0 2 0 15,-3-2 0-15,0 3 0 16,-6-1 0-16,-6 1 1 15,0 2 0-15,-3-2 1 16,-3 2-1-16,0 0 1 16,-3-2-1-16,0-6 0 15,3-2-2-15,1 2 1 16,2-2-6-16,0-3 1 16,0 0-4-16,3-3 1 0</inkml:trace>
  <inkml:trace contextRef="#ctx0" brushRef="#br0" timeOffset="59378.1828">8723 1135 10 0,'-6'0'5'0,"6"8"-3"16,0-8 5-16,0 0-6 16,0 8 0-16,3 8-1 15,0 5 1-15,0 3-2 0,3 5 1 16,0-11 0-1,0 9 1-15,0-9-1 0,3 1 0 16,0-3 0-16,3-8 1 16,0 0 0-16,-1-6 0 15,4-4 0-15,3-6 0 16,3-8 0-16,0-13 1 16,3 0-1-16,-6 0 0 15,-7 13-1-15,-2 0 1 16,0 0 0-16,-3 8 0 15,0 0 0-15,-3 0 0 16,0 3-1-16,-3 5 0 0,3-5 0 16,0 10 0-16,3 3 0 15,0 5 0-15,0-2-1 16,0 4 1-16,0 4 0 16,0-3 0-16,0-6-1 15,0 1 1-15,-3-3-2 16,3 0 0-16,0 0-2 15,-6-8 0-15,6 0-1 16,0-8 1-16</inkml:trace>
  <inkml:trace contextRef="#ctx0" brushRef="#br0" timeOffset="59752.7479">9074 1151 5 0,'3'-5'2'0,"3"13"2"16,-6-8 2-16,0-3-5 15,0 11 0-15,3 0 1 16,0 13 0-16,0-5-3 0,0 5 1 16,0-5 1-16,0 0 1 15,0-3-1-15,-3-5 0 16,3-8 0-16,-3 0 1 16,0-5-1-16,3-3 1 15,0-8-1-15,0-8 1 16,0 11-2-16,0-3 1 15,0 3-1-15,0 2 0 16,0-2 0-16,0 0 0 0,3 10-1 16,0-2 0-16,3 10 1 15,0 3 0-15,0-8 0 16,-1 3 0-16,1 10 0 16,0 0 1-16,0 6-1 15,0 2 1-15,-3 0-2 16,0-13 1-16,0 2-4 15,-3 1 1-15,3-11-2 16,0 3 1-16</inkml:trace>
  <inkml:trace contextRef="#ctx0" brushRef="#br0" timeOffset="60308.7308">9283 950 8 0,'-3'-3'4'0,"9"14"-3"0,-3-6 6 15,3 3-6-15,0 5 0 16,-4 3 1-16,1 5 1 15,3 3-3-15,-3 0 0 16,0-16 2-16,-3 8 0 16,0 0 0-16,3 2 0 0,-3-2-2 15,3 0 1-15,-3-3-1 16,0-2 1-16,3-3 0 16,-3-3 0-16,3-13-1 15,0 3 1-15,0-6 0 16,0 11 0-16,3-5-1 15,0-3 0-15,6 0-1 16,0 3 1-16,0 2-1 16,6-2 0-16,3 5 0 15,-1 5 0-15,-2-10 0 16,0 5 0-16,-3-3 1 16,-3 3 0-16,-3 0 0 15,-3 8 1 1,-12 8 1-1,-3-3 0-15,-3 3-1 16,-3-8 1-16,0 2 0 16,0-4 0-16,3-4-3 15,3 9 0-15,1-3-4 0,5-8 0 16,3 0-1-16,9-8 1 16</inkml:trace>
  <inkml:trace contextRef="#ctx0" brushRef="#br0" timeOffset="60758.9521">9690 1106 17 0,'-6'-5'8'0,"-2"2"-6"16,5 3 15-16,-3 0-16 15,-3 0 0-15,0 3 0 16,-3 2 1-16,0-2-3 15,0 10 1-15,0-13 0 16,3 5 1-16,3 3-1 16,0 8 0-16,3 0-1 15,0-3 0-15,3 3 0 16,3-8 1-16,0 0-1 16,3 0 0-16,3-8 0 15,0-8 0-15,3 2-1 16,3-4 1-16,0-6-1 15,0 11 0-15,-3 2 1 16,-1-7 0-16,1-1 0 16,-3 3 1-16,-3 0-1 15,0 3 1-15,0 2 1 0,-3 3 1 16,3 3-2-16,3-6 0 16,-6 6 0-16,0 5 1 15,0 0-1-15,0 5 1 16,0 0-1-16,3-5 0 15,-3 0-3-15,0-8 0 16,3 8-1-16,-3-13 0 16</inkml:trace>
  <inkml:trace contextRef="#ctx0" brushRef="#br0" timeOffset="60983.5107">9812 931 10 0,'-2'-21'5'0,"2"21"-4"16,0 0 8-16,0 0-7 16,0 8 1-16,2 5 0 15,1-2 1-15,-3 10-6 16,3 3 1-16,-3 5 3 16,0 0 0-16,3-13-2 15,0 13 1-15,3-2-3 16,0-1 0-16,0 3-3 15,3-5 1-15</inkml:trace>
  <inkml:trace contextRef="#ctx0" brushRef="#br0" timeOffset="61944.5895">10042 1048 8 0,'-12'-11'4'0,"0"-2"1"15,9 10 2-15,0-2-5 16,-3 5 1-16,0-5 0 16,-3 5 1-16,-3 5-5 15,3 3 0-15,0 0 2 16,0 5 1-16,3 3-1 16,0 5 0-16,4-13-1 15,-1 0 0-15,3 8-1 16,3-3 1-16,-1 3 0 15,1-8 0-15,0 3 0 16,3-1 0-16,3-2-1 16,3-13 1-16,-3 2-2 15,0-2 1-15,3 0-1 0,-3-3 1 16,0-3 1-16,0-2 0 16,-3 0 0-16,0 2 0 15,0 3 1-15,-3 0 0 16,0 3-1-16,-3 5 1 15,6 0-1-15,-1 5 0 16,1 3-1-16,0 3 1 16,0-6 0-16,0 3 0 15,0-3 0-15,-3 3 1 16,0-8-1-16,0 8 1 16,0 0-1-16,0-8 0 0,0 0-2 15,3-5 0-15,0 2-1 16,0 3 0-16,3 0 0 15,0-8 0-15,-3 0 0 16,3-2 0-16,-3-1 2 16,0 3 0-16,-3 0 2 15,0 3 0-15,-3 5 0 16,0 0 1-16,0 5 0 16,0 3 0-16,0 0 0 15,0 3 1-15,0-11-2 16,0 0 1-16,0 5-1 15,0-5 0-15,0 5 0 16,3-2 1-16,3 2-2 16,-1-2 1-16,4-6-1 15,0-2 1-15,0-3-1 16,3-8 1-16,0 3-1 0,0-3 1 16,0 3-1-16,0 2 0 15,-3 3-1-15,0 0 1 16,0 3 0-16,-3 2 0 15,-1 3 1-15,1 8 0 16,0 0 0-16,0 8 0 16,0-3 0-16,0-2 1 15,0 5-2-15,0 0 1 16,0-6-4-16,3 6 1 16,-3-5-4-16,3-6 1 0</inkml:trace>
  <inkml:trace contextRef="#ctx0" brushRef="#br0" timeOffset="63070.9123">10512 987 9 0,'-6'0'4'0,"-3"5"1"0,6-2 3 16,0 2-7-16,0-2 1 16,0 10 0-16,-3 0 0 15,3 3-3-15,3 3 0 16,-3-9 2-16,3 6 0 16,3 3-1-16,3-1 1 0,0 1-1 15,3-6 1-15,0 0-1 16,6-13 1-16,0 0-1 15,6-10 1-15,5 7 0 16,-2-2 0-16,-3-6 0 16,0-2 0-16,-3 0 0 15,-6-3 0-15,0 0 0 16,-6 0 1-16,-3 3-1 16,-3 2 0-16,0 3-1 15,-3 0 1-15,-3 8-1 16,-3 0 0-16,0 0-1 15,0 11 1-15,0 2-1 16,0 3 1-16,3 0-1 16,0-3 1-16,3-5-1 15,3 8 1-15,0-8 0 16,6 8 0-16,0-3-1 16,3-5 1-16,0 0-1 0,3-3 1 15,0-5-2-15,3-5 1 16,2-3-2-16,1 8 1 15,0-8-1-15,0 0 1 16,0 0 0-16,-3-8 1 16,-3 6 1-16,-3-1 1 15,-1-2 0-15,-5 2 0 16,0 3 0-16,-3 3 1 16,0-3 0-16,-3 0 0 15,-3 8-1-15,-2 0 0 0,-1 0-1 16,-3 8 1-16,0 0-1 15,3 5 0-15,0-2 0 16,3-3 0-16,3-3-1 16,3 3 0-16,0 0 1 15,3-3 0-15,3-2-1 16,0-3 1-16,3 5-2 16,3-5 1-16,0-5-1 15,0-3 1-15,-1 0-1 16,1-8 0-16,0 0-1 15,0-2 1-15,-3-6 1 16,0 5 0-16,-6-10 0 16,0 0 1-16,0 5 0 15,-3-2 0-15,0 7 1 16,0 3 0-16,0 3 1 16,0 0 0-16,0 10-1 0,0-2 1 15,0 10-1-15,0 6 1 16,0 7-1-16,0 6 1 15,-3 0-1-15,3 8 0 16,0 2 0-16,0-2 0 16,3-8-1-16,3-3 1 15,-3 0-2-15,6-2 1 16,0-6-4-16,0 3 0 16,3-3-1-16,2-5 0 15</inkml:trace>
  <inkml:trace contextRef="#ctx0" brushRef="#br0" timeOffset="63551.604">11030 1326 8 0,'-3'5'4'0,"3"3"0"0,0 0 5 16,0 0-7-16,0 13 0 16,0 3 1-16,-3-3 0 15,3 11-4-15,0 5 0 16,0-14 3-16,0-1 0 0,0 7-2 15,0-5 1-15,0 2-1 16,0-5 1-16,0 0-3 16,0-7 0-16,0 1-2 15,0-12 0-15,3 2-1 16,0-13 1-16</inkml:trace>
  <inkml:trace contextRef="#ctx0" brushRef="#br0" timeOffset="64046.5343">11060 1363 6 0,'6'0'3'0,"14"5"-2"15,-14-5 5-15,3 8-6 16,3-6 1-16,0 12 0 0,0-6 0 15,0 0-1-15,0 0 0 16,-3 5 0-16,-3-3 1 16,-6 6-1-16,-3 3 1 15,-6-1-1-15,0 3 0 16,-3-7 0-16,-3 2 1 16,3-9-1-16,3 4 0 15,0-6 0-15,3 1 1 16,3 2-2-16,3-8 1 0,6 0-1 15,3 0 1-15,6 0 0 16,3 0 0-16,3 2-1 16,3 4 1-16,2-6-1 15,-2 7 1-15,-3-4 0 16,-3-3 1-16,-6 5-1 16,-3-5 1-16,-3 3 1 15,-6 2 0-15,-6 9 1 16,-9 1 1-16,-6-4-1 15,0-3 0-15,-3 3 0 16,1-11 0-16,2 2-3 16,0-2 0-16,6-2-4 15,6-9 0-15,6 3-2 16,9 0 1-16</inkml:trace>
  <inkml:trace contextRef="#ctx0" brushRef="#br0" timeOffset="64436.6859">11533 1347 19 0,'-6'0'9'0,"-6"2"-10"0,9-2 18 15,-6 6-17-15,0-4 0 16,-3 6 0-16,0 5 1 15,1-5-2-15,-1 6 1 16,3 2 0-16,3-9 0 0,3 7-1 16,-3 2 0-16,6-6 0 15,6 9 0-15,0-9 1 16,6 6 0-16,3 3 0 16,2-3 0-16,1-6 0 15,3 3 1-15,0-7-1 16,-3 2 1-16,-3 2-2 15,-3-2 1-15,-7 8 0 16,-2-5 0-16,-6 7 0 16,-8-2 0-16,-7 5 0 15,-3 0 0-15,-3-8-3 16,3 3 1-16,6-8-3 16,6-8 0-16</inkml:trace>
  <inkml:trace contextRef="#ctx0" brushRef="#br0" timeOffset="64738.0388">11613 1421 10 0,'9'0'5'0,"15"-13"1"0,-12 13 5 0,6 0-10 15,3 0 0-15,-1 0 0 16,4 0 0-16,3-6-2 16,-3 4 1-16,0-4 0 15,0 4 1-15,2-6-3 16,-8 2 0-16,0 4-3 15,-6-3 1-15</inkml:trace>
  <inkml:trace contextRef="#ctx0" brushRef="#br0" timeOffset="64947.7352">11834 1460 11 0,'-6'6'5'0,"9"20"2"15,-3-18 7-15,0 5-13 16,3 9 1-16,0-7 1 0,-3 9 0 16,3 8-4-16,-1 2 1 15,7 3 1-15,-6-2 1 16,0-1-7-16,0 3 0 16,6-8-1-16,3-5 0 15</inkml:trace>
  <inkml:trace contextRef="#ctx0" brushRef="#br0" timeOffset="70443.1783">7339 421 5 0,'-3'16'2'0,"-6"-3"-1"0,9-3 3 15,-3 9-3-15,0-3 0 16,0 8 1-16,-3 5 0 15,3 2-3-15,0 14 0 16,3 8 2-16,-3 6 0 16,0 1-1-16,0 9 1 15,3 0-1-15,0 18 1 0,0-2-1 16,0-3 0-16,3 3 0 16,3-1 0-16,3 6-1 15,0 6 1-15,0-7-1 16,0-7 1-16,0 3 0 15,0 0 0-15,0 2 0 16,0 11 1-16,0-19-1 16,0 11 1-16,-1-2-1 15,1-6 1-15,0 8-1 16,3-6 0-16,-3-2 0 16,0 6 0-16,6 2 0 15,-3 0 1-15,-3 5-1 16,0-5 0-16,0-3 0 15,3 6 1-15,-1-6-1 16,1 0 0-16,-3-5 0 16,-3-5 0-16,3-8 0 0,0-3 1 15,-3 3-1-15,3 0 0 16,-3 2-1-16,3 0 1 16,-3-7 0-16,0-1 1 15,3-10-1-15,-3 6 0 16,0-6 0-16,0-3 1 15,0-5-1-15,-1-3 0 16,1-5 0-16,0 0 0 16,0-5 0-16,0-3 0 15,0-2 0-15,0-4 0 16,0-7-1-16,0 0 1 0,0-3 0 16,3 1 0-16,0-1 0 15,3 0 0-15,0-2 0 16,3-1 0-16,2-2 0 15,7 0 1-15,0 0-1 16,3 0 0-16,3 0 0 16,2 0 0-16,4 0 0 15,3 0 0-15,-3-3 0 16,2 3 0-16,4-3 0 16,0 0 0-16,5 3-1 15,1 0 1-15,5-2 0 16,4-4 0-16,2 1 0 15,4 5 1-15,-1-3 0 16,4-2 0-16,8 5 0 16,4-6 0-16,-7 6-1 0,4-2 0 15,-1-4 0-15,0 1 0 16,4 2-1-16,-1 3 1 16,1 0-1-16,-1 0 1 15,0 0 0-15,1 0 0 16,-1-5 0-16,4-1 0 15,2-2 0-15,-6 0 0 16,1 0 1-16,-1 3 0 16,3-3-1-16,1 0 1 15,-1-3-1-15,-5 3 1 16,-1 0-1-16,0 3 0 16,4-1-1-16,5-2 1 0,-8 3 0 15,-1-3 1-15,3 0-1 16,-2-3 1-16,2 3-1 15,7 0 1-15,-7 0-1 16,0-2 0-16,4-3 0 16,-1 5 0-16,9-3 0 15,-2-5 0-15,-4 8 0 16,3-3 1-16,-2-2-1 16,8 0 0-16,-3 2 0 15,1-8 0-15,-1 4 0 16,3-1 1-16,3 2-2 15,1 1 1-15,-7 0 0 16,0 2 0-16,3 0 0 16,-2 1 0-16,-1-1 0 15,-3 3 0-15,1 0 0 0,2-2 0 16,-3-1 0-16,4 3 1 16,-4-3-1-16,-3 3 0 15,1 0 0-15,-4 0 0 16,-6 0 0-16,4 0 1 15,-1 3-1-15,-5-3 0 16,-4 3 0-16,1-3 0 16,-1 2 0-16,-3 1 0 15,4-3 0-15,-1 2 0 16,-8-2 0-16,-1 0 0 16,1 0 0-16,3 0 0 15,-7 0 0-15,4-2 0 0,2 4 0 16,1-4 0-16,-10 2 0 15,1-3 0-15,-1 1 0 16,4 2 1-16,-4-3-1 16,-2 3 0-16,6-3 0 15,-1 1 0-15,1-4 0 16,-7 1 0-16,1 0 0 16,0 2 0-16,2-2 0 15,-2 2 0-15,-1 0 0 16,-5 1 1-16,3-1-1 15,-4 1 0-15,1-4 0 16,-3 4 0-16,-4-4 0 16,-2 1 0-16,0 2 0 15,-1 1 0-15,-2-1-1 16,3 0 1-16,-6 1 0 16,-4-1 0-16,-2 0 0 0,0 3 0 15,-3-2 0-15,0 2 0 16,0-3 0-16,-1 3 0 15,-2-2 0-15,0-1 0 16,0 3 0-16,0 0 0 16,-3-3 0-16,0 3 0 15,-1 0 0-15,1-2 0 16,-3 2 0-16,0 0 0 16,0 0 0-16,-3 0 0 15,0 0 0-15,0-3 0 16,0 0 0-16,0 3 0 0,-3-2 0 15,0-1 1-15,0 3-1 16,0 0 0-16,0 0 0 16,-1-3 0-16,-5 3 0 15,3 0 0-15,-3 0 0 16,0 0 0-16,0 0 0 16,6-2 1-16,-6 2-1 15,3 0 0-15,0 0 0 16,0-3 0-16,-3 3 0 15,6 0 0-15,0 0-1 16,0 0 1-16,3-3-1 16,0 3 1-16,0 0 0 15,3 0 0-15,0 0-1 16,0 0 1-16,3-2 0 16,-1-1 0-16,1 3 0 0,3 0 0 15,0 0-1-15,0 0 1 16,3 0 0-16,0 0 0 15,2 0-1-15,4 0 1 16,-3 0 0-16,0 0 0 16,0 0 0-16,5 0 0 15,-2 3 0-15,3-3 0 16,3 0 0-16,-1 0 0 16,1 0 0-16,0 0 0 15,0 0 0-15,-1 0 0 16,4-3 0-16,0 3 0 15,8-5 0 1,-2 2 0-16,-3 1 0 16,-6-1 0-16,-4 0-1 15,1-2 1-15,-3-3 0 16,-3 5 1-16,-3 1-1 16,-4-6 0-16,1 3 0 15,-3-1 0-15,0 1 0 16,-3 0 1-16,0-3-1 15,-3 0 1-15,-3 0-1 16,0-3 1-16,0 1 0 16,0-6 0-16,0-5 0 15,0-3 0-15,-1-5-1 16,1-3 1-16,0-2-1 16,0-6 1-16,0 3-1 15,0-8 1-15,3-8-1 16,0 0 1-16,-3-13-1 15,0 2 1-15,3-4-1 0,-3 1 1 16,6-7-1-16,-6 6 1 16,3-7-1-16,-3-1 1 15,-3 4-1-15,0 4 0 16,3-4 0-16,-3-5 1 16,-3 3-1-16,0-5 1 15,0-3-1-15,0 0 1 16,-3 2-1-16,0-2 0 0,0 3 0 15,0-3 1-15,0 0-1 16,0 5 0-16,0 1 0 16,-3-4 0-16,3 6 0 15,-3-5 1-15,-3 5-1 16,6-8 0-16,0 5 0 16,-3 3 0-16,0-8 0 15,0 5 0-15,0 3 0 16,3 5 0-16,0-5-1 15,-3 5 1-15,3 1 0 16,0-1 0-16,0 3 0 16,0 5 0-1,0-21 0 1,0 5 0-16,0 3-1 16,0 8 1-16,0 2 0 15,0 3 0-15,0 11 0 16,0 3 0-16,0 4-1 0,1 3 1 15,2 11-1-15,-3-2 1 16,0-4-1-16,0 9 1 16,0-3 0-16,0 0 0 15,0-1-1-15,-3 9 1 16,3-5 0-16,0 10 0 16,-3-3 0-16,0 9 0 15,0-6-1-15,0 3 1 16,0-3-1-16,0 3 1 15,-3 2-1-15,-3-2 1 0,-3 5-1 16,0 0 1-16,-2 0-1 16,-4 0 1-16,0-5-1 15,0 5 1-15,-3 0-1 16,-8 3 1-16,-4 2 0 16,0-2 0-16,-6 2-1 15,-2-2 1-15,-7 5 0 16,1 0 0-16,-1 0 0 15,-6 0 0-15,-2-3 0 16,2-2 0-16,-8 5 0 16,-1 0 0-1,-38 0 0 1,15 0 0-16,3 0 0 16,-4 0 0-16,7 0 0 15,6 0 1-15,-7-5-1 16,4 5 0-16,-4-3 0 0,1-2 0 15,0 5 0-15,2-3 0 16,-2 3 0-16,0 0 0 16,-1 0 0-16,1 0 0 15,3-5 0-15,-7 2 0 16,-2 6 0-16,3-3 0 16,-7 0-1-16,7-3 1 15,-3 3 0-15,-3-8 0 16,-1 8 0-16,-5-5 0 15,6 5 0-15,-9 0 0 0,5 0 0 16,-5 0 0-16,0 0 0 16,6 0 0-16,-7 0 0 15,4 0 0-15,-3 0 0 16,6 5 0-16,-9-2 0 16,2 2 0-16,1-2-1 15,0 2 1-15,3-5 0 16,-6 16 0-16,-1-8 0 15,-2-3 0-15,0-2 0 16,0 2 0-16,3 3 0 16,-3 0 0-16,-1 0 0 15,4 0 0-15,-3 5 0 16,0-5 0-16,-3 0 0 16,6 0 0-16,-4 0 0 15,1 0 0-15,0 5 0 16,9-5 0-16,-6-5 0 0,0 2 0 15,-4 3 0-15,10-6 0 16,6-2 0-16,-3 0 0 16,-4 6 0-16,4-1 1 15,3-2-1-15,3-3 0 16,-1 0-1-16,-2 0 1 16,6 0 0-16,2 0 0 15,4-3 0-15,9-2 0 16,-4-3 0-16,1 2 0 15,2 4 0-15,4-3 0 16,-4 2 0-16,4-5 0 0,5-5 0 16,4 10 1-16,-4-7-1 15,-2 7 0-15,2-5 0 16,4 3 0-16,-1 2 0 16,-2-5 0-16,8 3 0 15,1-3 0-15,-4 5-1 16,-2-2 1-16,5 5 0 15,0 0 0-15,-2 0-1 16,-4 0 1-16,7 5-1 16,5-2 1-16,1-3 0 15,-1 5 0-15,0-2-1 16,1 10 1-16,2-5 0 16,3 0 0-16,-5 0 0 15,5 0 0-15,3 0 0 16,4 0 0-16,-1 0 0 0,3 5 0 15,3-11 0-15,1 9 0 16,-1-8 0-16,0 2 0 16,0-5 0-16,1 8 0 15,-4 0 0-15,6-6 0 16,3 4 0-16,0 2 0 16,4-8 0-16,-1 5 0 15,3-2 0-15,0 2 1 16,3-2-1-16,0-3 0 15,3 0 0-15,0 0 1 16,4 0-1-16,-1 0 0 0,0 5-1 16,3-5 1-16,0 0-1 15,3 0 1-15,0 0-2 16,0-5 1-16,0 10-3 16,0-5 0-16</inkml:trace>
  <inkml:trace contextRef="#ctx0" brushRef="#br0" timeOffset="71344.7419">13465 3707 10 0,'0'5'5'0,"6"-2"2"16,0-1 5-16,3 6-11 15,8 0 1-15,10 0 1 16,9-3 1-16,0-2-5 16,-7 0 0-16,13 2 2 15,0-5 1-15,-1 0-2 16,-2 0 1-16,-3 0-3 16,-6 3 0-16,-7-1-3 15,-5-2 1-15,0 0-2 16,-6 3 1-16</inkml:trace>
  <inkml:trace contextRef="#ctx0" brushRef="#br0" timeOffset="71554.0673">13783 3760 10 0,'-9'2'5'0,"6"27"-4"0,3-21 8 15,0 8-7-15,0 8 1 16,0 5 0-16,0-8 1 15,0 6-5-15,3 5 0 16,0-1 3-16,0 1 0 16,0-8-2-16,0 5 0 15,0-5-3-15,0-8 0 0,0 2-2 16,0-2 0-16</inkml:trace>
  <inkml:trace contextRef="#ctx0" brushRef="#br0" timeOffset="72860.7404">14045 3871 10 0,'-3'3'5'0,"-3"15"-2"0,6-10 6 0,0 5-9 15,0-8 0-15,0 9 2 16,-3 2 0-16,3-1-2 15,0 4 0-15,0-1 1 16,0-4 0-16,0-4 0 16,0 1 1-16,0-6-1 15,0-2 1-15,-3-8-1 16,6-9 0-16,0 9 0 16,-3-3 0-16,6-5-1 15,0-3 1-15,-3 0-1 16,3 3 0-16,0-3-1 15,0 5 1-15,3 3-2 16,0 3 1-16,3 3-1 16,3 4 1-16,-1 3 0 15,-2 1 0-15,0-1 0 0,0 0 1 16,0 1 0-16,0-4 1 16,3-2-1-16,3-2 1 15,0-4-1-15,2-2 1 16,1 0 0-16,0-2 0 15,0-1-1-15,-3-2 1 16,-3 0 0-16,-3 2 0 16,0-2 0-16,-7 5 1 15,1-2-1-15,-12 4 1 16,1 1 0-16,-1 2 0 16,-3-2-1-16,-3 5 0 0,0-5 0 15,0 10 0-15,0 0-1 16,0 6 0-16,0 5-1 15,3 2 1-15,0 1-1 16,3 2 1-16,3-8-1 16,3 0 1-16,0 3-1 15,6 0 1-15,0 0-1 16,6 0 1-16,0-3-1 16,6 3 1-1,9-8-1 1,0-3 1-16,5-2 0 15,-8-3 0-15,6-11-1 16,0 6 0-16,-4-3 1 16,1-3 0-16,-3 1 0 0,-6-6 1 15,0 0-1-15,-3 0 1 16,-3 0-1-16,-1 3 1 16,-2 0 0-16,-3 0 0 15,0 0 0-15,-6 2 0 16,0 0 0-16,-3 3 0 15,0 3 0-15,0 2 0 16,-3 3-1-16,0 3 0 16,-5 5 0-16,-1 0 0 15,0 0-1-15,0 3 1 16,3 2 0-16,0 0 0 16,0 0-1-16,0 0 1 0,6 1-1 15,3-9 1-15,0 0-1 16,3 3 1-16,6-5-1 15,3 7 1-15,3-2 0 16,0 3 0-16,0-6 0 16,2 3 0-16,4-3-1 15,0 1 1-15,0-1-1 16,0-2 0-16,0-6-1 16,-1 0 0-16,-2 1-2 15,0-4 1-15,0-4-2 16,-3 2 0-16,-3-3-1 15,0 11 1-15</inkml:trace>
  <inkml:trace contextRef="#ctx0" brushRef="#br0" timeOffset="73189.6382">14920 3839 9 0,'-3'-10'4'0,"0"4"5"0,3 6 6 15,0 0-13-15,0 0 1 16,-3 0 0-16,-3 3 0 15,-3 5-5-15,1 2 1 16,-1 1 2-16,0 2 1 16,3 0-2-16,0-2 0 15,3 5-1-15,3-6 1 16,3-2 0-16,0-2 0 16,6 4 0-16,3 4 0 0,2-1 0 15,1-3 0-15,3 6 0 16,0-3 0-16,0 1 0 15,-3-1 1-15,-3 0 0 16,-3 0 0-16,-6 1 0 16,-6 1 0-16,-3 7 0 15,-9-1 1-15,-3 0-3 16,3-5 1-16,-9 5-7 16,0-5 1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05T09:09:12.7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3 13094 5 0,'-9'6'2'0,"6"-9"0"16,3 6 2-16,0-3-4 15,0 2 0-15,0 1 0 16,0-3 0-16,3 2 0 15,3-2 1-15,3 6-1 16,3-6 1-16,9 2 0 16,-3 1 0-1,6 2 0 1,2 3 1-16,1 0-1 16,0-3 1-16,3-2 0 15,-7 2 0-15,10-2 0 16,3 2 0-16,-3 1-1 15,2-1 0-15,-2 0-1 0,3 1 1 16,-3 1-1-16,5 1 0 16,1 3 0-16,0 0 1 15,-4-3-1-15,1-3 0 16,3 0 0-16,5-2 1 16,1-3-1-16,0 0 1 15,2-3-1-15,1 3 1 16,6 0-1-16,-4-3 1 15,-2 1-1-15,-4-1 1 16,4 3-1-16,-3-2 0 16,-1-1 0-16,-2 0 0 15,6 1 0-15,-1-1 1 0,1 0-1 16,3-2 0-16,-7-6 0 16,4 6 0-16,-4 2 0 15,4-2 1-15,-3 5-1 16,-4 0 0-16,4-5 0 15,3 5 1-15,-1 0-1 16,1 0 0-16,0-3 0 16,-7 3 0-16,1 0 0 15,0-2 1-15,2-4-1 16,-2 6 0-16,3-5 0 16,-4 2 0-16,4 1 0 15,-1-4 0-15,1 1 0 16,-3 5 0-16,-6 0 0 15,-1-5 0-15,1 5 0 16,3-3 0-16,-1 3 0 16,-2 0 0-16,0 0 0 0,3 0 0 15,-1 3 0-15,4-1 0 16,-3 4 0-16,-4 2 1 16,1-6-2-16,-3 1 1 15,-1 2 0-15,1-2 1 16,3 0-1-16,0-1 0 15,-1 1 0-15,1 0 0 16,0 2 0-16,5-3 1 16,-2 4-1-16,3-1 1 0,-3 0-1 15,-7-2 0-15,1 2 0 16,0-2 1-16,3 0-1 16,2-1 0-16,1 1 0 15,0-3 1-15,5 0-1 16,-2-3 1-16,3 1-1 15,2-4 1-15,-2 4-1 16,-4-6 0-16,-2 0 0 16,0 0 1-16,-3 0-1 15,-1-3 0-15,1 3 0 16,-6 6 0-16,-3-6-1 16,-1 2 1-16,-5 1 0 15,0 3 0-15,-3-1 0 16,3 0 0-16,-6 1-1 15,0 2 1-15,-1 0-1 16,-2 0 1-16,-3 2-4 16,-3 1 0-16,3 5-2 0,3-8 0 15</inkml:trace>
  <inkml:trace contextRef="#ctx0" brushRef="#br0" timeOffset="2493.0135">4184 15139 9 0,'6'3'4'0,"18"0"-2"0,-16-1 3 16,13 1-5-16,0 0 1 16,0-1 0-16,9 1 0 0,0 0-1 15,2-1 0-15,4 1 1 16,9 2 1-16,2-2 0 15,7-1 0-15,5 1-1 16,10-3 1-16,-4 0-1 16,4 0 0-16,2-3 0 15,7 1 0-15,8 2 0 16,0-5 0-16,1 2-1 16,-1-2 1-16,3-1 0 15,6-2 0-15,-2 3-1 16,2-3 1-16,-3 3-1 15,3 0 0-15,7 2 0 16,-13-2 1-16,0 2-1 16,1 0 0-16,5 1 0 15,3-4 0-15,-9 1 0 16,1 0 1-16,-1 0-1 16,3 2 1-16,-2 3-1 0,-10 0 1 15,-3 0-1-15,4 0 1 16,-1 3-1-16,-3-1 1 31,31-2 0-31,-7-2 0 16,-9-1-1-16,-3 0 1 15,-2 1-1-15,-4-1 0 16,-9 0 0-16,1 1 1 31,32-6-1-31,-9-3 1 0,-6 6-1 16,-8 0 1-16,-7-3-1 15,1 5 0-15,-7-2 0 16,0 2 0-16,-2 0 0 16,-4 3 0-16,-2 6 0 15,-1-4 0-15,1 4 0 16,-4 2 1-16,1-3-1 16,3 0 0-16,-1 6 0 15,4-6 1-15,-4 3-1 16,-2-3 0-16,2 3 0 15,1-3 1-15,-1 3-1 16,7-5 1-16,2 0-1 16,-6-3 1-16,1 2-1 15,2-2 1-15,1 6-1 16,-1-4 0-16,7 4 0 0,-4-1 0 16,-2 3 1-16,-1 0 0 15,4 2-1-15,-4 1 1 16,6-1 0-16,-2 1 0 15,-7 2 0-15,1-2 0 16,-1-1-1-16,-2 4 0 16,-1-4 0-16,4-2 0 15,-7 3 0-15,1-3 1 16,-4 0-1-16,-2 0 0 16,0-6 0-16,-1 9 1 15,1-3-1-15,-7-3 0 0,-5 0-1 16,3 1 1-16,-4-1-3 15,1-5 0-15,-6 3-5 16,-1-1 0-16,4-7-1 16,-3-6 1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9:48:04.1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35 7866 17 0,'0'-13'8'0,"12"0"0"0,-6 5 8 0,0 0-15 15,0 0 0-15,-3 0 1 16,3 3 0-16,-6-1-1 0,0 6 1 16,-3 3 2-16,0 5 0 0,-6 2 0 15,-3 4 0-15,-3 4 0 16,-8 6 0-16,-1 8-1 16,-3 0 0-16,-6 7-2 15,-5 9 1-15,-1-3 0 16,0-16 1-16,3 8-2 15,1 3 1-15,-1 5-1 16,-3 2 1-16,4 3-2 16,-1-10 0-16,6-3-1 15,6-2 0-15,3-4-2 16,4-2 1 0,-1 1-2-16,3-7 0 15,0-1-3-15,0-7 0 16,-3 1-5-16,6-5 1 15</inkml:trace>
  <inkml:trace contextRef="#ctx0" brushRef="#br0" timeOffset="511.8767">14694 8655 19 0,'-3'2'9'0,"6"3"-4"0,-3-5 10 15,0 3-13-15,3 5 0 16,-3-13 2-16,3 18 0 16,-3 8-5-16,0 16 1 15,-3 8 3-15,0 3 0 16,0 2-2-16,0-5 1 16,3-3-2-16,0-7 0 15,0-6-4-15,0-8 0 16,0-8-4-16,3-7 1 0,0-9-2 15,0-10 1-15</inkml:trace>
  <inkml:trace contextRef="#ctx0" brushRef="#br0" timeOffset="992.092">14742 8731 18 0,'-6'-39'9'0,"3"17"-5"16,3 28 16-16,0-4-18 15,0 1 1-15,0 0 2 16,3-1 0-16,3-7-6 15,3 8 1-15,3 10 3 16,2 8 1-16,1 5-1 16,0 12 0-16,6-4-2 15,-3-2 0-15,0-3-1 0,0-3 1 16,-1-2-3-16,1-3 1 16,0-8-3-16,0-2 0 15,0-6-3-15,-3-5 0 16,3-2-2-16,-4-9 0 15,1-5 0-15,-3-8 1 16,-3-2 1 0,6 18 7-1,-30-34 1-15,15 7 0 16,-3 4 3-16,0-1 1 16,0 8 1-16,0 5 1 15,3 4-2-15,0 1 0 0,-3 4-1 16,3 4 1-16,0 9-2 15,0 2 1-15,0-10-1 16,0 18 0-16,0 9-1 16,0 9 0-16,0 6-1 15,0 6 0-15,0-6-2 16,0-6 1-16,0-4-4 16,0-6 1-16,0-5-4 15,3-3 1-15,0-2-4 16,3-9 1-16</inkml:trace>
  <inkml:trace contextRef="#ctx0" brushRef="#br0" timeOffset="3576.697">15260 8686 19 0,'-6'-5'9'0,"3"5"-4"0,3 0 12 16,0 0-16-16,-3 8 1 16,3 3 0-16,-3 4 0 15,3 7-3-15,-3 9 1 16,3 9 1-16,0-3 0 0,-3 3-1 15,3 2 1-15,0-5-2 16,0-3 1-16,-3-2-2 16,3-8 1-16,0-5-3 15,3-6 0-15,3-8-2 16,3-5 0-16,3-11-1 16,-1-4 0-16</inkml:trace>
  <inkml:trace contextRef="#ctx0" brushRef="#br0" timeOffset="4067.8443">15480 8726 10 0,'3'-5'5'0,"3"7"-1"16,-6-2 9-16,0 0-12 0,0 0 1 16,0 0 1-16,3 0 0 15,3 3-3-15,-6-3 0 16,0 5 2-16,0 3 1 16,0 5-1-16,0 6 0 15,-3 2-1-15,-3 3 1 16,0 5-2-16,0-3 1 15,0-2-1-15,0 0 1 16,3-3-1-16,0-2 0 16,3-6-1-16,0-2 1 15,3-3-1-15,0-1 1 0,6-1 1 16,3-4 0-16,3-2 0 16,0 0 0-16,-1-2 0 15,1-4 1-15,0 1-1 16,0 0 0-16,0 0-1 15,3 2 1-15,-3 0-1 16,0 1 0-16,-1 2-2 16,1-3 1-16,-3 3-3 15,-3 0 0-15,0-5-4 16,-3 5 1-16</inkml:trace>
  <inkml:trace contextRef="#ctx0" brushRef="#br0" timeOffset="5434.7692">14652 8488 9 0,'3'-11'4'0,"12"1"2"0,-6 4 0 0,3 1-6 16,3-3 0-16,6 0 0 15,6 3 1-15,8 0-1 16,16-3 1-16,2 2 1 15,4 1 0-15,9 0 1 16,5 0 0-16,12-3 0 16,10 2 0-16,-4 1-1 15,-3 2 0-15,-2 3-1 16,-7 3 1-16,0 8-2 16,-8 4 1-16,-10 1-1 15,-8 3 0-15,-9-3 0 16,-10 0 1-16,-5 5-1 15,-3 8 1-15,-6-3 0 16,-3-2 0-16,-6 5-1 16,-3 6 1-16,-3 2-1 15,-3 5 0-15,-3 0 0 0,-3 6 0 16,0-6 0-16,-6 1 0 16,0-4-1-16,-3 1 1 15,0-11-1-15,-6 6 1 16,-3 2 0-16,1-3 0 15,2 0-1-15,0-2 1 16,0-3 0-16,0-2 1 16,0-4-1-16,1 4 1 15,-4-9 0-15,0 1 0 16,0-3-1-16,0-3 1 16,-5-2 0-16,-4-1 0 0,-3 1-1 15,-6-1 1-15,1 1-1 16,-4 0 0-16,-3-9 0 15,-2 4 0-15,2-1 0 16,1-3 0-16,-4-4 0 16,3 2 0-16,1 0 0 15,-1-5 1-15,4-9 0 16,2-2 0-16,-3 1-1 16,-2-7 1-16,2-4 0 15,3-3 0-15,7 0-1 16,2-3 0-16,6 16-1 15,3 0 1-15,3-2 0 16,6-3 0-16,4-3-1 16,5-3 1-16,0 1-1 15,6-11 0-15,0-6 0 0,3 1 1 16,3 0-1-16,0-9 0 16,-3 4 0-16,-1 12 1 15,1 1 0-15,0 2 0 16,0 3-1-16,0 3 1 15,0 2-2-15,0 3 0 16,3-3-3-16,3 3 1 16,6-6-4-16,6-12 1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05T09:15:31.3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04 9586 9 0,'-9'-5'4'0,"6"2"0"0,3 3 4 0,0 0-8 16,0 0 1-16,3 5 1 16,0 3 0-16,0-5-2 15,3 7 0-15,-3 12 1 16,0 4 1-16,0 3-1 15,-3 3 1-15,0 0-1 16,2-1 0-16,-2-7-1 16,0-11 0-16,0-2 0 15,0 0 0-15,3-4 0 16,-3 4 0-16,3-6 0 16,0-7 0-16,3-9 0 15,-3-13 1-15,6-7-1 16,-3-9 0-16,0 13 0 0,6 1 0 15,0 0 0-15,0 2 0 16,0 3 0-16,-3 2 1 16,0 6-2-16,0 2 1 15,0 6 0-15,-4 2 1 16,1 6-1-16,0 5 1 16,0 2-1-16,-3-10 0 15,3 8 1-15,-3 6 0 16,0 1-1-16,0-1 0 15,0 2 0-15,3-1 1 16,-3-1-1-16,3-6 0 16,-3 0 0-16,3-6 0 15,0-2 0-15,0-5 0 0,0-3 0 16,0-11 0-16,3 1 0 16,0 13 0-16,0-6 0 15,3 0 0-15,2 1 0 16,-2 2 0-16,-3 0 0 15,0 3 0-15,0 2 0 16,0 3 0-16,-3 0 0 16,3 3 0-16,-3 2 0 15,0 3 1-15,0-8 0 16,-3 5 0-16,0 3-1 16,0 8 1-16,0 3-1 15,0-1 1-15,0 1-1 16,0-1 0-16,0 1-1 15,0-6 0-15,0-3-3 16,2 1 1-16,-2-6-2 0,0-2 1 16,3-11-2-16,0-3 0 15</inkml:trace>
  <inkml:trace contextRef="#ctx0" brushRef="#br0" timeOffset="209.5613">10768 9586 10 0,'3'-8'5'0,"0"5"-1"0,-3 3 9 16,6 3-13-16,-3 2 1 16,3 3 0-16,-3-8 1 0,0 3-2 15,0 13 0-15,3 2 1 16,0 1 0-16,-3-3-1 16,0 2 1-16,0-2-3 15,-3-3 1-15,3 0-3 16,-3-2 1-16,3-6-2 15,-1-7 1-15</inkml:trace>
  <inkml:trace contextRef="#ctx0" brushRef="#br0" timeOffset="404.9575">10816 9459 9 0,'-3'-16'4'0,"-3"-8"0"15,6 19 6-15,0-3-7 16,0 8 1-16,3-5-1 15,-3 5 1-15,0 0-7 16,3 0 1-16,3-3 3 0,0 6 1 16,-1-1-4-16,4 6 0 15,0-2-2-15,0-4 0 16,3 3-1-16,0 1 1 16</inkml:trace>
  <inkml:trace contextRef="#ctx0" brushRef="#br0" timeOffset="764.793">10953 9549 9 0,'0'24'4'0,"0"-9"-2"0,0-9 8 15,0-6-8-15,0 2 0 0,0 1 1 16,0 0 0-16,0 5-4 16,0 2 1-16,0 1 2 15,2-1 0-15,-2 1-1 16,0-8 0-16,0-1 0 15,0-2 1-15,3-8-1 16,0-5 0-16,3 8 0 16,0-6 0-16,3-2 0 15,0-3 0-15,0 0-1 16,6 0 1-16,-3 3-1 16,-3 3 1-16,3 2-1 15,-3 0 1-15,0 8-1 16,0 5 0-16,-1 0 0 15,-2 6 1-15,0-1-1 16,-3 4 0-16,0-6 0 0,0-3 0 16,0 3-3-16,3 0 0 15,0-3-4-15,3-5 1 16</inkml:trace>
  <inkml:trace contextRef="#ctx0" brushRef="#br0" timeOffset="2899.123">11375 9546 8 0,'0'0'4'0,"3"-2"1"0,0 2 0 0,0 0-5 15,0 2 1-15,3 1-1 16,0-1 1-16,-3 1-2 16,3 0 1-16,0-1-1 15,0 1 0-15,3 2-2 16,-3 1 0-16</inkml:trace>
  <inkml:trace contextRef="#ctx0" brushRef="#br0" timeOffset="3062.2329">11414 9641 8 0,'0'8'4'0,"3"-2"-2"15,0-4 6-15,6-2-8 16,-3 3 1-16,0-3-1 16,0 0 1-16,0 3-3 0,0 2 1 15,2 0-2-15,4-2 1 16</inkml:trace>
  <inkml:trace contextRef="#ctx0" brushRef="#br0" timeOffset="4384.2663">11069 9557 5 0,'0'0'2'0,"0"-3"0"0,0 3 2 15,0 0-4-15,3 3 1 16,0-1 1-16,0 4 0 16,2 2-2-16,-2 2 1 15,3-10 0-15,0 5 1 16,0 6-1-16,0 2 1 15,0 1-1-15,0-1 1 16,-3 3-2-16,3-3 0 0,0 0 0 16,0 0 0-16,0 3-4 15,3-3 1-15</inkml:trace>
  <inkml:trace contextRef="#ctx0" brushRef="#br0" timeOffset="5449.6087">11048 10007 8 0,'-6'-3'4'0,"6"0"-1"16,0 3 4-16,0 0-6 15,0 3 0 1,6 13 2-1,0 2 1-15,3-7-4 16,-3 7 0-16,0 6 2 0,-1 3 1 16,1 4-1-16,0-1 1 15,0-1-2-15,0 0 0 16,0-3-1-16,0-7 1 16,0-1-2-16,0-2 1 15,3 0-3-15,0 0 0 16,0-3-3-16,3-5 1 15</inkml:trace>
  <inkml:trace contextRef="#ctx0" brushRef="#br0" timeOffset="5870.4315">11304 10202 4 0,'0'14'2'0,"-6"-6"3"16,6-1-2-16,0 4-3 15,3 2 0-15,0 3 0 16,3 3 1-16,0-6-1 16,0 3 0-16,3-3 0 15,-1-10 0-15,4 2 0 16,0 0 1-16,0-5 0 15,-3 0 0-15,0-8 0 16,0-2 0-16,0-1 2 0,0-5 0 16,0-2 0-16,-6-1 0 15,-3-2 0-15,-3 3 1 16,-9-4 0-16,0 4 0 16,-3 2-2-16,0 3 0 15,0 7-1-15,-3 4 0 16,4 7-2-16,2-2 0 15,0 7-1-15,3 4 1 16,6 1-3-16,3-1 1 16,3-1-3-16,6 0 0 15</inkml:trace>
  <inkml:trace contextRef="#ctx0" brushRef="#br0" timeOffset="6575.8711">11509 10147 8 0,'-3'10'4'0,"3"4"-1"16,3-9 1-16,0 0-4 15,0 6 1-15,0-3 0 16,0 5 0-16,0 5-1 0,3-4 0 16,0 4 0-16,0 1 1 15,0-1-1-15,0-5 1 16,0-2-1-16,3-8 0 16,-3-1 0-16,0 6 1 15,0-8 0-15,-1 6 0 16,1-4 0-16,0 1 1 15,0-14 0-15,0-2 0 16,0-3 0-16,0 0 0 16,0-2-1-16,-3 2 0 0,0 0 0 15,0 5 0 1,0 1-1-16,0 5 0 0,-3-1 0 16,0 6 0-16,9-2-1 15,-3 10 1-15,-3-3-1 16,3 3 1-16,0 0 0 15,0 0 0-15,0 0 0 16,0 0 0-16,0-3 0 16,0-3 0-16,0 1 0 15,-1 0 0-15,1-3 1 16,0 0 0-16,0-6-1 16,-3 1 1-16,0 0-1 15,0 2 1-15,3 1 0 16,-3-6 0-16,0 0-1 15,0-5 1-15,-3-6 0 16,0 0 0-16,0 1-1 16,0-1 0-16,0 4 0 0,3 1 0 15,-3 6 0-15,0-2 0 16,0 10-1-16,0 0 0 16,0 0-1-16,3-8 1 15,0 3-3-15,-3 5 1 16,3-6-3-16,0 1 1 15</inkml:trace>
  <inkml:trace contextRef="#ctx0" brushRef="#br0" timeOffset="7430.7695">11911 10247 11 0,'6'3'5'0,"3"-24"-4"16,-6 16 7-16,3-1-7 15,-3-4 1-15,3-1 0 16,0-2 1-16,0 0-3 16,-3-6 0-16,0 1 2 15,0 4 1-15,-3 6-1 16,0 0 0-16,-3 0 0 15,0 3 1-15,-3 0-2 16,0 5 1-16,-3 3-1 16,0-9 0-16,0 9-1 0,0 5 1 15,3 0-2-15,0 8 1 16,0-3 0-16,3 3 0 16,-3 0 0-16,3 5 0 15,3-5 0-15,0 0 0 16,0-1 0-16,3-4 0 15,3 0-1-15,0-1 1 16,3-5 0-16,3-2 0 16,0 0 0-16,3-3 0 15,0-3 0-15,-1 3 0 16,1-5-1-16,0-3 0 0,0 3-1 16,-3-3 1-16,0 2-3 15,-3-2 1-15,3 1-1 16,-3-1 0-16,-3 2 0 15,0-2 1-15,0 0 1 16,-3 0 0-16,0-2 1 16,-3 2 0-16,0 8 1 15,0-5 1-15,0 5 0 16,0 0 0-16,0 0 0 16,2 2 0-16,1 4-1 15,-3 7 1-15,3 0 0 16,-3 0 0-16,3 3-1 15,0-3 0-15,0 3 0 16,0-3 1-16,-3 9-1 16,3-12 0-16,0-2 1 0,0-3 0 15,0 1 0 1,-3-6 0-16,0 0 0 0,0-6 1 16,0-1 0-16,0-7 0 15,-3 1-1-15,3-5 1 16,0 2-1-16,0 2 0 15,0 1 0-15,3 0 0 16,0 5 0-16,0-5 0 16,3 5-1-16,0 0 0 15,0 3 0-15,0-6 0 16,3 0-1-16,3-2 0 0,0 8-2 16,3-3 0-16,0 3-3 15,2 2 1-15</inkml:trace>
  <inkml:trace contextRef="#ctx0" brushRef="#br0" timeOffset="7852.61">12444 10189 11 0,'0'-3'5'0,"0"19"1"0,3-13 6 16,3-3-11-16,3 3 1 16,3-3 0-16,-1 0 0 0,1 2-3 15,3 1 0-15,0 2 1 16,-3-2 1-16,6 2-4 15,6-5 0-15,-6 3-2 16,5-3 1-16</inkml:trace>
  <inkml:trace contextRef="#ctx0" brushRef="#br0" timeOffset="8661.5475">12765 9877 10 0,'-12'0'5'0,"15"3"-5"16,-3 2 6-16,0-3-6 15,3 6 0-15,3 6 0 16,-3 7 1-16,3 3-1 16,0 2 0-16,-3-10 0 15,0 16 1-15,0-1-1 16,0-1 0-16,0 7 0 15,-3-6 1-15,0-2-1 16,0-2 1 0,3-6-1-1,-3-5 1-15,0-8 0 16,3-3 0-16,-3-5 0 16,3-5 1-16,-3-6-1 0,3 1 0 15,0-3-1-15,-3-3 1 16,3 0-1-16,0-3 1 15,0 6-1-15,3 2 0 16,3 3 0-16,0 6 0 16,3 4-1-16,2 1 1 15,1 5 0-15,-3 0 0 16,0-3 0-16,0 9 0 16,0-1 0-16,-3-3 1 15,-3 4-1-15,0-4 0 0,-6 3 0 16,0 1 1-16,-6-4-1 15,-3 9 1-15,-3-6 0 16,-3-2 0-16,0-4-1 16,0-1 1-16,0-1-2 15,4-2 0-15,2-6-4 16,3 0 0-16,9-10 0 16,3-5 0-16</inkml:trace>
  <inkml:trace contextRef="#ctx0" brushRef="#br0" timeOffset="9459.7374">13060 10134 6 0,'-3'10'3'0,"-9"9"-3"16,12-17 5-16,3 12-5 16,0-1 0-16,6 5 1 15,-6-4 0-15,6 1-1 0,0 4 0 16,0 2 1-16,0-5 0 15,3-8 0-15,2 0 0 16,-2-6-1-16,0 1 1 16,0 0-1-16,0-6 1 15,0-5-1-15,0-5 1 16,-3-3 0-16,0 0 0 16,-3-2 1-16,-3-1 0 15,-3-2 0-15,-3 2 1 16,0-2-1-16,-3 5 1 15,-3 3-1-15,0 0 0 16,-3 2-1-16,3 1 0 0,-6 7-1 16,-3 3 1-16,0 3-1 15,-2 2 0-15,5 6 0 16,0 2 0-16,3-3-1 16,0 1 0-16,3 0 0 15,3-1 0-15,0 3-2 16,3 1 0-16,6-6-2 15,6-3 0-15</inkml:trace>
  <inkml:trace contextRef="#ctx0" brushRef="#br0" timeOffset="9938.2166">13292 10094 10 0,'-3'5'5'0,"0"19"-4"0,3-16 5 15,0 2-6-15,3 4 1 16,0 2 0-16,-3-1 1 16,3 4-2-16,0-3 0 15,3 0 1-15,-3-3 1 16,3 0-1-16,0-8 1 0,3 1-1 15,0-9 1-15,0-2-2 16,0-3 1-16,2-5-1 16,-2-3 1-16,0 0-1 15,0-5 1-15,0 2-1 16,-3 1 1-16,0 7 0 16,-3-2 0-16,0 5-1 15,0 5 1-15,0 6-1 16,0 2 1-16,0 6-2 15,0-1 1-15,0 1 0 16,0 5 0-16,0-8-1 16,3 2 1-16,-3-2 0 15,3-2 0-15,0 2-1 16,0-3 1-16,0 0-2 16,0-2 0-16,0-1-3 15,-3-2 1-15,2-2-1 16,4 2 0-16</inkml:trace>
  <inkml:trace contextRef="#ctx0" brushRef="#br0" timeOffset="10389.2479">13560 10104 8 0,'-3'6'4'0,"6"2"-3"0,-3-6 6 16,3 6-7-16,0 0 0 15,0 3 1-15,0 2 0 0,-3-2-1 16,3 2 0-16,0 3 1 16,0-6 0-16,0-2 1 15,-3 3 0-15,6-3-1 16,-3-3 1-16,-3-2-1 16,0-3 1-16,0 0-1 15,6-6 1-15,0-2-1 16,0-2 0-16,0-3 0 15,-1-1 0-15,1 6-1 16,0-5 1-16,-3 5-1 16,3-2 0-16,-3 2 0 15,0-3 0-15,-3 11 0 16,6-2 0-16,0 2 0 16,3 0 1-16,-6 2-1 15,3 3 1-15,0 1-1 16,0 2 1-16,-3 0-1 15,3 2 0-15,0 1 0 0,0 2 0 16,0-2-1-16,0-1 0 16,-3 1-2-16,3-1 1 15,0 4-4-15,0-4 1 16</inkml:trace>
  <inkml:trace contextRef="#ctx0" brushRef="#br0" timeOffset="11334.3038">13938 10081 8 0,'-6'-11'4'0,"-3"19"-1"0,9-8 3 16,-3 3-5-16,-3-3 1 16,0 0 1-16,0 0 0 15,-3 2-4-15,0 1 1 16,0-8 2-16,-2 5 0 15,-1 5-1-15,0 3 1 16,3 5-2-16,0 0 1 0,3 3 0 16,0 0 0-16,3 3-1 15,0 2 1-15,0-8-1 16,3 3 0-16,0-3 0 16,3 0 0-16,3-5 0 15,0-2 0-15,3-4 0 16,0-4 0-16,3-4-1 15,0-4 1-15,0-1-1 16,-1-5 0-16,1-2-1 16,-3-3 0-16,0 5-1 15,0 0 1-15,0-3-1 16,-3-2 0-16,0-3 0 16,0-2 0-16,-3 2 1 15,0-2 0-15,-3 4 1 16,0 7 0-16,0 1 1 15,0 4 1-15,0-1 1 16,0 1 0-16,0 2 0 0,0 5 0 16,-3-2 0-16,3 2 0 15,0 3-1-15,0 0 0 16,0 0-1-16,0 3 1 16,0 2-1-16,0 3 0 15,0 2 0-15,0 4 1 16,0 2-1-16,0 2 1 15,0 1 0-15,0-6 0 16,0 3 0-16,0 0 0 16,3 2 0-16,0 1 0 0,0 2-1 15,0 0 1-15,3 0-1 16,-3-2 1-16,3-1-1 16,0-2 0-16,3-3 0 15,0-5 1-15,2 0-2 16,1-3 1-16,0-5-5 15,3 3 1-15</inkml:trace>
  <inkml:trace contextRef="#ctx0" brushRef="#br0" timeOffset="12012.103">14105 10197 7 0,'0'-3'3'0,"3"3"2"0,-3 0 1 0,6-5-6 15,0-3 1-15,2 0 0 16,4-5 1-16,-3 0-2 15,0-3 1-15,0 8 1 16,-3-5 0-16,0 5 0 16,-3 0 0-16,0 0 0 15,0 0 1-15,-3 0-1 16,0 0 0-16,-3 3-1 16,0 2 1-16,-3 1-1 15,-3 2 0-15,-3 0 0 16,0 2 0-16,0 1-1 15,1 2 1-15,-1 0-1 16,3-7 0-16,0 2 0 0,0 5 1 16,0 6-2-16,3 2 1 15,3 0-1-15,3 0 1 16,6 3-1-16,3-3 1 16,0 3-1-16,3-5 1 15,3 5-1-15,-3-3 1 16,2-5-1-16,4 3 1 15,0-4-2-15,0 1 0 16,0-2-2-16,0 2 1 16,0-8-3-16,-4 0 1 15,1 0-1-15,0-3 1 16</inkml:trace>
  <inkml:trace contextRef="#ctx0" brushRef="#br0" timeOffset="12385.608">14390 10149 10 0,'0'-10'5'0,"0"-14"-1"16,0 19 10-16,0-1-13 16,-6-2 1-16,4 3 0 15,-1 0 1-15,-3 5-4 16,0 0 1-16,0-5 1 16,-3 2 1-16,0 0-1 15,0 1 0-15,0 4-1 16,0 6 0-16,3-2-1 15,0 7 1-15,0 3-1 16,3-3 1-16,0 3-1 16,3-3 1-16,3 0-1 15,0-5 1-15,3 3-1 0,0-3 1 16,3 0-1-16,0 0 1 16,0-3-1-16,0-5 1 15,0-5-1-15,0-1 0 16,0 1-1-16,0-6 0 15,2-4-1-15,-5-7 1 16,0 6-2-16,0 3 1 16,0-3-1-16,0 0 1 15,-3-2 0-15,0-3 1 0</inkml:trace>
  <inkml:trace contextRef="#ctx0" brushRef="#br0" timeOffset="12685.3236">14432 9882 7 0,'0'-13'3'0,"0"8"0"15,0 5 8-15,0 0-9 16,0 0 1-16,0 0 0 16,3-6 1-16,-3 6-6 15,0 3 1-15,0 5 3 16,0-3 0-16,0 1-1 16,0 4 0-16,0 3-1 15,0 3 1-15,0 5 0 16,0 3 0-16,0 0 0 15,3-8 0-15,0 13 0 16,0 0 0-16,3 0 0 16,3 3 0-16,3-6-1 15,0-4 1-15,3-1-1 0,-1-5 0 16,1 0-2-16,0-6 0 16,0 1-4-16,3-9 1 15,6-2-1-15,0-5 0 16</inkml:trace>
  <inkml:trace contextRef="#ctx0" brushRef="#br0" timeOffset="43719.9225">9253 8456 10 0,'-6'5'5'0,"6"1"-4"0,0-4 5 15,0-2-6-15,3 3 1 16,3 0 0-16,3 2 1 16,3-2-2-16,3-3 0 15,8 2 2-15,1-4 0 16,3 7 0-16,0-5 0 15,3 2-1-15,-4 1 1 16,-2 0-1-16,0-3 0 0,0 0-1 16,-3 0 1-16,-4 2-1 15,-2-2 0-15,-3 0 1 16,-3 0 0-16,-3 0 0 16,0 3 1-16,-3-3-1 15,-3 3 1-15,-3-1 0 16,-3 4 1-16,-3 4-2 15,0 1 1-15,-3 2-1 16,-3 3 0-16,-5 0 0 16,-7 2 0-16,3-4-1 15,-3-4 0-15,0 6 0 16,4 3 0-16,2-1-1 16,0 1 1-16,3-1-1 15,6-5 0-15,3-2-3 16,0-1 1-16,3-2-3 15,6-2 0-15,0-6-1 0,6-6 0 16</inkml:trace>
  <inkml:trace contextRef="#ctx0" brushRef="#br0" timeOffset="44020.38">9664 8578 17 0,'-3'2'8'0,"-3"6"-8"0,3-5 16 0,-3 5-15 16,0 0 1-16,-3 5 0 15,0 0 1-15,-3-7-4 16,-3 7 1-16,-3 8 1 15,0 3 1-15,-2 0-2 16,-4-1 1-16,3 7-3 16,0-7 0-16,3-1-4 15,6-7 0-15,6-4-1 16,9-8 1-16</inkml:trace>
  <inkml:trace contextRef="#ctx0" brushRef="#br0" timeOffset="44589.5879">10057 8244 13 0,'-3'3'6'0,"6"0"-5"0,-3 2 12 16,3 11-13-16,0 5 1 16,-3 11 1-16,0 2 0 15,0-5-3-15,0 3 1 16,0 0 1-16,0 2 0 16,2 3-1-16,1-8 1 15,0-8-2-15,0-2 1 16,0-3-5-16,0 2 1 15,3-4-1-15,0-9 0 16</inkml:trace>
  <inkml:trace contextRef="#ctx0" brushRef="#br0" timeOffset="44875.6705">10235 8498 11 0,'6'-2'5'0,"6"-14"-1"15,-6 8 8-15,6 8-11 16,3-5 1-16,3 2-1 16,2-5 1-16,4-2-3 15,3 4 0-15,-3 1 2 16,-3 0 0-16,0-1-2 15,-4 1 1-15,-2 2-2 0,0-2 0 16,-3 2-2-16,0 3 1 16,-3-2-2-16,-3 2 1 15</inkml:trace>
  <inkml:trace contextRef="#ctx0" brushRef="#br0" timeOffset="45146.3998">10393 8281 10 0,'-9'-5'5'0,"18"32"-4"0,-6-22 8 0,0 5-8 15,-3 6 1-15,0 13 0 16,0-7 1-16,-3 1-4 15,3 7 0-15,-3-1 1 16,3-3 1-16,0 1-4 16,0-6 1-16,3-5-2 15,0-3 0 1</inkml:trace>
  <inkml:trace contextRef="#ctx0" brushRef="#br0" timeOffset="45850.6628">10961 8112 9 0,'3'-10'4'0,"9"-1"-1"16,-6 6 6-16,3 2-6 16,6 0 0-16,0 3 1 15,3 3 0-15,3 2-5 16,-3 3 0-16,-1 3 3 15,-2 2 1-15,0 0-1 16,-3 3 0-16,-3-8-1 0,-3 5 0 16,-3 11 0-16,-3 3 0 15,-3-1-1-15,-3 1 1 16,-3-4-1-16,-6 4 1 16,0-1-1-16,-3-7 0 15,-2 2 0-15,2 0 0 16,0-5 0-16,3 0 0 15,3-6 0-15,-3-2 1 16,6 0-1-16,3-5 0 16,0 2 0-16,3 1 0 15,3-4 0-15,6 1 0 16,6-8 0-16,3 7 1 0,9-7-1 16,-3 8 0-16,3-9 0 15,-1 9 0-15,1 0-1 16,3-6 1-16,3-2-4 15,0 5 1-15,-4 2-4 16,4-4 1-16</inkml:trace>
  <inkml:trace contextRef="#ctx0" brushRef="#br0" timeOffset="46676.4841">11464 8215 6 0,'0'0'3'0,"3"-16"0"15,-3 22-2-15,3 7 0 16,-3 5 0-16,0 4 1 16,0 4 0-16,3-7-3 15,-3-1 1-15,0 3 1 16,0-7 1-16,0-4-1 15,0-2 0-15,3 0 0 16,-3-5 1-16,0-1 0 16,3 1 0-16,-3-3-1 15,3 3 1-15,-3-3-1 0,0 0 1 16,3-6-1-16,0 1 0 16,3-3-1-16,0 0 1 15,-3-5 0-15,0 0 0 16,3-6 0-16,0-2 0 15,0 5-1-15,3 6 0 16,0-4 0-16,3 4 1 16,0-4-1-16,0 4 0 15,-1-1-1-15,-2 1 1 16,0 2 0-16,0 0 0 16,0 3 0-16,-3-1 0 0,0 4 0 15,0 2 0-15,0 0 0 16,-3 5 0-16,3-5 0 15,-3 0 1-15,3 3-1 16,-3 7 1-16,3 3 0 16,-3 1 0-16,0 1-2 15,0-1 1-15,0 10-2 16,3-11 1-16,3 0-4 16,0 3 0-16,2-6-1 15,4 4 1-15</inkml:trace>
  <inkml:trace contextRef="#ctx0" brushRef="#br0" timeOffset="47640.2126">11914 8342 5 0,'0'27'2'0,"-3"7"2"16,3-26 1-16,0 3-5 0,0 2 0 16,0 0 0-16,-3-5 1 15,3 0-1-15,0-3 0 16,0 1 0-16,0-6 0 15,0 0 1-15,0 0 0 16,0 0-1-16,0 5 1 16,0-5 0-16,0 0 0 15,0 0-1-15,0 0 1 16,0 0-1-16,0 0 1 16,0 0-1-16,0 0 1 15,0 0-1-15,0 3 0 0,-3-1 0 16,3 1 0-16,0 2 0 15,0 0 0-15,-3-2 0 16,3 0 0-16,0-1 0 16,0 1 1-16,0-3 0 15,0 0 0-15,0 0 0 16,0 0 0-16,0-5 0 16,0-1 1-16,0 6-1 15,3 0 0-15,3-5-1 16,0 0 0-16,0 0 0 15,0-6 0-15,0 3 0 16,0 0 0-16,0 3 0 16,-3 0 0-16,3 2 0 15,-3-2 0-15,0 5 0 16,-3 0 0-16,3 0 0 16,-3 0 0-16,3 5 0 0,-1 3 1 15,-2-6-1-15,0 4 0 16,3 2 0-16,-3 2 1 15,3 1-1-15,0-1 0 16,-3 1 0-16,3 2 0 16,0-2-2-16,0-3 0 15,0 0-3-15,3-3 1 16</inkml:trace>
  <inkml:trace contextRef="#ctx0" brushRef="#br0" timeOffset="47938.664">12075 8475 7 0,'0'2'3'0,"6"-10"0"16,-3 11 1-16,3 0-4 15,0-6 0-15,-1 3 0 16,4-3 1-16,3-2-2 16,0 0 1-16,0 2-2 0,-3-2 1 15,0 5-1-15,0 0 0 16</inkml:trace>
  <inkml:trace contextRef="#ctx0" brushRef="#br0" timeOffset="48328.4243">12226 8348 10 0,'0'0'5'0,"18"15"-6"0,-12-15 11 0,3 0-10 16,-3 3 1-16,6 0 1 16,-3 2 0-16,0-2-2 15,0 5 0-15,-6 0 1 16,0 0 1-16,0 5-2 16,-6 0 1-16,0 0-1 15,-6-5 1 1,-6 3-1-1,6-1 1-15,-3-2-1 16,6 0 1-16,0-3-1 16,3 1 0-16,3-4 0 15,0 1 0-15,6 0 0 16,0-1 0-16,3 1-1 16,6 0 1-16,-3 2 0 15,-3-5 0-15,0 3-3 0,0-1 1 16,0-2-2-16,0 3 0 15</inkml:trace>
  <inkml:trace contextRef="#ctx0" brushRef="#br0" timeOffset="49049.1742">11938 8313 7 0,'0'5'3'0,"-3"-7"0"15,3 2 2-15,0 2-5 16,0 4 1-16,0 10-1 15,0 2 1-15,0 3-1 16,-3-2 0-16,0 2 0 16,0 0 1-16,0 0-1 15,3 1 0-15,-3-1 0 16,3 3 0-16,-3-6-1 16,3 1 1-16,0-4-3 15,0-1 1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05T09:21:05.2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763 16446 17 0,'-6'6'8'0,"6"2"-3"0,0-8 8 15,0 0-13-15,0 0 0 16,0 0 1-16,3 2 0 16,3-4-1-16,6 2 0 15,6-3 1-15,6 3 0 16,2 0 0-16,7 0 0 15,3-5-1-15,0 5 1 0,5 2-1 16,1-7 0 0,-3 10 0-16,-4-5 1 0,1-2-1 15,-3 2 0-15,-3 0-1 16,-4-3 1-16,-2 3-2 16,-3 0 1-16,-3-5-4 15,-6 5 1-15,3-3-2 16,-6 1 0-16</inkml:trace>
  <inkml:trace contextRef="#ctx0" brushRef="#br0" timeOffset="296.6722">20248 16306 10 0,'-9'0'5'0,"9"-5"-2"0,0 5 6 16,0 0-7-16,0 0 0 15,0 3 0-15,3-3 1 16,3 8-4-16,3 2 1 16,3-2 2-16,0 8 0 15,3-3-1-15,-3 3 0 16,6 3 0-16,-6-11 0 16,-3 2 0-16,-1-2 1 15,-5 5 0-15,-3 0 0 16,-6 6 0-16,-2 2 0 15,-4 0-1-15,-6-2 0 0,0 5-3 16,3-6 0-16,3-7-5 16,3 2 0-16</inkml:trace>
  <inkml:trace contextRef="#ctx0" brushRef="#br0" timeOffset="882.8789">20998 16296 8 0,'-3'-11'4'0,"-14"-23"3"0,14 23 0 15,0 1-4-15,-3-4 0 16,-3-2 0-16,-3 1 1 0,0-1-5 16,0 2 1-16,-6-1 3 15,3 1 0-15,0 4-2 16,1 2 1-16,2 5-1 16,0 6 1-16,0 2-2 15,0 6 1-15,3-1-1 16,3 11 1-16,3 9-2 15,0 7 1-15,0 5 0 16,0-5 0-16,0 5-1 16,0 6 1-16,0 2 0 15,0-2 0-15,-3-3 0 16,3 10 0-16,-3-12-1 16,0 7 1-16,0-13-2 15,0-5 1-15,-2-3-3 16,5-11 0-16,0-4-2 15,0-1 0-15</inkml:trace>
  <inkml:trace contextRef="#ctx0" brushRef="#br0" timeOffset="1514.0701">20638 16383 9 0,'0'0'4'0,"9"0"0"0,-3 0 5 0,3-3-8 16,3-2 0-16,3 5 1 15,3 0 0-15,3 0-3 16,5 0 0-16,1 5 2 16,0-2 0-16,-3-3-1 15,3 0 1-15,5-8-1 16,1 8 0-16,0-8-1 15,-6 0 1-15,-4 0 0 16,-2 3 0-16,-6 0 1 16,0 2 0-16,-6-5 0 15,-3 8 0-15,-6 0 0 16,0 5 1-16,-3 6-1 16,-3 0 0-16,3 4-1 15,0 4 1-15,3-8-2 16,-3-1 1-16,3 3-1 15,0-2 0-15,3-1 0 16,3-2 0-16,0 0 0 16,0-5 0-16,0 2 0 0,0-5 1 15,3-5-1-15,-3 2 1 16,3 3 0-16,-1-5 0 16,1-8 0-16,0 2 1 15,0-2-1-15,-3 2 0 16,3 1 0-16,-3 2 1 15,0 0-1-15,-3 8 1 16,0 5-1-16,0-2 0 0,3 2 0 16,-3 6 1-16,3-6-1 15,0 8 0-15,0-10 0 16,-3 2 0-16,0-2-1 16,3 2 0-16,0-5-1 15,0 0 0-15,0 3-2 16,-1 2 0-16,1-5 0 15,0-5 0-15</inkml:trace>
  <inkml:trace contextRef="#ctx0" brushRef="#br0" timeOffset="1800.1833">21326 16206 9 0,'0'-16'4'0,"-3"11"-1"16,3 5 7-16,0 0-8 15,0 0 1-15,0 0-1 16,0 2 1-16,0 1-4 0,0 10 0 16,3 0 2-16,0 14 0 15,0-3-1-15,-3-1 1 16,0 6-2-16,3-2 1 16,-3-9-2-16,3 1 1 15,0-8-1-15,0 2 1 16,0-8-2-16,0 3 1 15,0 0-1-15,0-3 0 16,3-10 0-16,0-6 1 16,2-4-1-16,1-4 1 15</inkml:trace>
  <inkml:trace contextRef="#ctx0" brushRef="#br0" timeOffset="2041.8689">21466 16179 8 0,'0'0'4'0,"0"-8"-2"0,0 8 9 0,0 0-9 15,0 0 1-15,0-2 1 16,-3 2 0-16,3 0-5 16,0 2 0-16,0-2 3 15,0 8 0-15,-3 8-1 16,3-3 1-16,0 9-2 16,3 9 1-16,0-2-1 15,3 3 0-15,-3 0 0 16,0-11 0-16,0 0-1 15,0-5 0-15,0 0-4 16,0 0 1-16,0-6-2 16,-1-2 1-16</inkml:trace>
  <inkml:trace contextRef="#ctx0" brushRef="#br0" timeOffset="21227.1118">22112 16100 7 0,'-3'-5'3'0,"3"2"-1"15,0 3 5-15,0 3-8 16,0 2 1-16,0 5-1 15,0 6 1-15,0 13 0 16,0 6 1-16,0 5-1 16,0 5 0-16,-3-6 0 15,0 1 0-15,0-6 0 16,3-2 0-16,0-3-1 16,0-5 0-16,0-3-1 15,0-5 0-15</inkml:trace>
  <inkml:trace contextRef="#ctx0" brushRef="#br0" timeOffset="21482.6302">21969 16346 4 0,'0'-5'2'0,"9"10"0"0,0-5 3 0,3 0-5 16,5 0 1-16,1 0-1 16,6 0 1-16,0-3-2 15,3 1 1-15,-1-1 0 16,4 3 0-16,-3-3-1 16,-3-2 0-16,0 5-1 15,-4-3 1-15</inkml:trace>
  <inkml:trace contextRef="#ctx0" brushRef="#br0" timeOffset="21692.1465">22329 16494 1 0,'0'16'0'0,"0"-8"1"0,0-8-1 16</inkml:trace>
  <inkml:trace contextRef="#ctx0" brushRef="#br0" timeOffset="21842.646">22335 16507 3 0,'0'-10'1'0,"6"-14"0"0,-3 16 2 0,3 0-3 15,0-5 1-15,0-3 0 16,3 5 1-16,-3-7-3 16,0 2 1-16,2 0 0 15,-2 0 0-15,0 3-1 16,0-3 1-16,0 6-2 16,6-1 1-16</inkml:trace>
  <inkml:trace contextRef="#ctx0" brushRef="#br0" timeOffset="22877.364">22558 16399 3 0,'6'10'1'0,"9"-15"0"0,-9 3 1 0,3-4-2 15,3-2 1-15,0-5-1 16,0 5 1-16,-4-2-1 16,7-1 0-16,-6 0 1 15,0-2 0-15,-3 0 0 16,3 2 0-16,-6-2 0 15,3 5 1-15,-6-2-1 16,3-4 1-16,-6 4-1 16,-3-1 0-16,6 3 0 15,-3 0 0-15,-3 0 0 16,0 6 0-16,-3-1-1 16,3 3 1-16,-6 5-1 15,9-2 0-15,-5 2 0 16,2 3 0-16,0 0-1 15,0 8 1-15,0-3 0 16,3 3 0-16,0 0-1 0,0 0 1 16,3 2 0-16,0-2 0 15,0-2-1-15,3-4 1 16,0 6 0-16,3-5 0 16,0-3-1-16,3-1 1 15,-1 1 0-15,1 0 0 16,6-5 0-16,0-3 0 15,3 0 0-15,3 0 0 16,-6-3 0-16,12 3 0 0,-4-5 0 16,-5-3 0-16,3 3 0 15,0-3 0-15,0-3 0 16,-3 3 0-16,-1-5-1 16,1 5 1-16,-3-2 0 15,0-1 0-15,-3-5 0 16,-3 3 1-16,-3 0 0 15,-3 2 0-15,3-5 1 16,-3 11 0-16,-3 0 0 16,-3-6 0-16,-3 3-1 15,6 0 1-15,-9 8-2 16,6-8 1-16,-6 14-2 16,0-4 1-16,-3 3 0 15,3 3 0-15,3 3-1 16,-3 2 0-16,3 0 0 15,0-2 1-15,1 2 0 0,2 3 0 16,3-3-1-16,5 1 1 16,1-1-1-16,6 0 1 15,0-5 0-15,3 3 0 16,0-3-1-16,3-3 1 16,0 0-2-16,0 3 1 15,-1-3-2-15,4-2 0 16,0-3-1-16,-3 0 0 15</inkml:trace>
  <inkml:trace contextRef="#ctx0" brushRef="#br0" timeOffset="23510.321">22341 16335 6 0,'6'-5'3'0,"-3"29"-4"16,-3-19 6-16,0 3-5 16,0 8 0-16,0 0 0 15,0-3 0-15,0 8-1 16,0 0 0-16,0-2-1 15,0 5 1-15</inkml:trace>
  <inkml:trace contextRef="#ctx0" brushRef="#br0" timeOffset="25761.4881">24005 15068 6 0,'-3'-5'3'0,"3"5"-4"16,0 0 6-16,0 0-5 15,0 0 0-15,-3 2 0 16,0 4 0-16,0 4 0 16,0 3 0-16,0 3 0 15,0 0 0-15,3 0 0 16,0 3 0-16,3-4 0 15,3-1 1-15,0 2-1 16,3-6 0-16,0 3 0 16,8 1 1-16,-2-4-1 15,3-4 0-15,6-4 0 16,-6-4 0-16,9-4 0 16,-3 1 1-16,2 0-1 0,-2-3 1 15,3-3-1-15,-3 1 1 16,-3-1-1-16,-4 0 1 15,-5-2 0-15,6 3 0 16,-6-4-1-16,-3 1 1 16,-6 0 0-16,6 2 0 15,-9 1 0-15,-3-1 1 16,-3 1-1-16,-3-1 0 16,0 0 0-16,3-2 1 0,-6 5-2 15,-3 0 1-15,6 0-1 16,-5 0 1-16,-4 0-1 15,6 3 0-15,-6 3 0 16,-3-1 0-16,3 3 0 16,0 3 0-16,1-1-1 15,-1 1 1-15,-3 2-1 16,3 3 0-16,3 0 0 16,-3-3 0-16,6 1-1 15,-3-1 0-15,1 0-1 16,5 3 0-16,-3 0 0 15,3-3 0-15</inkml:trace>
  <inkml:trace contextRef="#ctx0" brushRef="#br0" timeOffset="26271.7257">24017 15277 5 0,'0'-5'2'0,"6"-6"-1"16,-6 11 4-16,0 3-4 16,0-3 0-16,0 0 0 15,0 0 1-15,-6 5-3 16,6 0 1-16,-9 6 1 15,3 2 0-15,-3 3 0 16,-3 3 0-16,-3-1 0 16,6 3 0-16,-6-5-1 15,-3 8 1-15,1-6-1 16,-1 4 1-16,0-6-1 16,0-1 0-16,3-1 0 15,0-4 0-15,0 1-1 0,3-1 0 16,3-2-2-16,3-5 1 15,4 2-1-15,2-5 0 16</inkml:trace>
  <inkml:trace contextRef="#ctx0" brushRef="#br0" timeOffset="26767.2756">24377 15224 6 0,'0'0'3'0,"0"0"-3"16,0 0 6-16,0 0-7 15,0 0 1-15,0 0-2 16,0 0 1-16,0-3 1 16,-3 1 1-16,3-1-1 15,0 3 0-15,-3-2 0 16,0-1 0-16,3 0 1 16,-6 3 0-16,6 0-1 15,0 0 1-15,0 0 0 0,0 0 0 16,0 0 0-16,0 0 1 15,0 3-2-15,0 0 1 16,0 4 0-16,6 7 0 16,0 2 0-16,3 5 0 15,3 3 0-15,-3 5 1 16,5 2-1-16,1-1 1 16,-3-4-1-16,9 0 0 15,-3-7-2-15,0-1 1 0,-3-2-3 16,-3-2 1-16,5-1-2 15,-2-3 0-15</inkml:trace>
  <inkml:trace contextRef="#ctx0" brushRef="#br0" timeOffset="27578.3935">23829 15507 6 0,'-6'-2'3'0,"3"-17"0"0,3 16 3 0,-6-2-6 15,6 0 1-15,-6 2 0 16,-3 1 0-16,0-1-2 16,-2 6 1-16,-1-1 1 15,0 3 0-15,-3 3-1 16,6 0 0-16,-6 0-1 16,0 3 1-16,0 5 0 15,0 2 0-15,6 6 0 16,1 0 0-16,-1 0 0 15,3-3 0-15,3 11 0 16,3-6 0-16,3-2 0 16,-3 0 0-16,9-3 0 15,-1-5 0-15,4 2 0 16,6-7 1-16,9 2-1 16,0-5 0-16,3-5 0 15,-1-3 1-15,1-8-1 16,-3 2 1-16,-3-7 0 15,-3 0 1-15,-7-3-1 0,4 0 1 16,0 0 0-16,-6-2 1 16,-3 2-1-16,0-3 1 15,-3-2-2 1,-3-3 0-16,-3 3-1 0,0 3 1 16,-3 2-1-16,0 3 1 15,-6-3-1-15,6-8 1 16,-3 11-1-16,-3 2 1 0,-3 1-2 15,0 2 1-15,-6-3-1 16,7 8 1-16,-10 1-2 16,3 4 0-16,3 1-2 15,-3-3 0-15,6 5-1 16,-3-2 0-16</inkml:trace>
  <inkml:trace contextRef="#ctx0" brushRef="#br0" timeOffset="28283.0026">24454 15513 2 0,'0'-3'1'0,"-3"6"1"0,3-1-3 0,-6 1 1 16,6-1 0-16,-3 6 0 16,-3 3 0-16,-3 2 0 15,9 6 1-15,-3-6-1 16,0 8 1-16,3-2 0 15,3-6 0-15,0 5-1 16,12-4 1-16,-3-4 0 16,9-7 0-16,0 7-1 15,3-7 1-15,2 0 0 16,-2-3 1-16,0-3-1 16,0-2 1-16,3-3-1 15,-3-3 1-15,-4 1 0 16,1-4 1-16,-3 1-1 15,-6 0 1-15,3-3-1 16,-9 0 1-16,-3 3-1 16,-3-5 0-16,0-4 0 0,-9 6 0 15,3 3-2-15,-6 0 1 16,-3 0-1-16,-3 5 0 16,0 3 0-16,-5-1 0 15,-1 1-2-15,-3 5 1 16,0 0-1-16,-3 5 0 15,1 1-2-15,5 1 0 16,0 4-1-16,0-3 0 0</inkml:trace>
  <inkml:trace contextRef="#ctx0" brushRef="#br0" timeOffset="28959.4547">23770 15833 5 0,'-6'-3'2'0,"-9"6"0"16,12-3 0-16,-3 8-2 15,-3 0 0-15,0 5 1 16,-3 0 0-16,0 3-1 15,-6 2 0-15,0 1 0 16,1-1 1-16,-1 1-1 16,0-1 1-16,3-2-2 0,0-2 1 15,6-1-2-15,0-3 1 16,0-2-1-16,3 0 0 16</inkml:trace>
  <inkml:trace contextRef="#ctx0" brushRef="#br0" timeOffset="29289.5845">23907 15772 3 0,'5'2'1'0,"-2"-4"1"16,-3 2 2-16,6 2-3 16,-3-2 0-16,-3 6 1 15,9 7 1-15,-3-2-3 16,0 4 0-16,3-1 1 16,0 7 1-16,0 0-1 15,3 3 0-15,0-3-1 16,0-3 1-16,6 1-1 15,-4-3 0-15,1 0-1 16,-3-3 1-16,3 0-3 16,-3-2 0-16</inkml:trace>
  <inkml:trace contextRef="#ctx0" brushRef="#br0" timeOffset="29919.5244">23579 16010 5 0,'-9'-3'2'0,"-6"3"-1"15,12 0 1-15,-3 0-3 16,-3 3 1-16,0 2 0 15,1 1 0-15,-1 7 0 16,0 0 0-16,-6 0 0 16,9 8 0-16,-3-2 0 15,0-1 1-15,6 9-1 0,-3-3 0 16,6-1 0-16,9-1 0 16,-3-4-1-16,3 1 0 15,0-3 1-15,9-8 0 16,0-1 0-16,2-4 0 15,1-6 0-15,0-4 0 16,0-1 1-16,-3-6 1 16,-3-2 0-16,2 3 0 15,-5-3 0-15,-3 0 0 0,-6-5 0 16,3 5 1-16,-12-5-1 16,3 3 1-16,-6-1-2 15,-5 3 1-15,-4 3-2 16,0-3 0-16,-3 8-2 15,3 0 1-15,0 8-3 16,3 0 1-16,3 0-1 16,1 0 0-16</inkml:trace>
  <inkml:trace contextRef="#ctx0" brushRef="#br0" timeOffset="30475.041">24017 15997 1 0,'-9'10'0'0,"3"-2"5"15,80 58-5-15,-151-111 0 16,77 67 1-16,0 1-1 15,3-4 1-15,3-3-2 16,3 2 1-16,0-4 0 16,8-1 1-16,-2-5 0 15,9-6 0-15,-6-2 0 16,9 0 0-16,-6-5 0 16,-1-3 1-16,1-2 0 15,-3-4 0-15,0 4 0 16,-3-4 1-16,-6 1 0 15,0-3 0-15,-6 1 0 16,-12-7 0-16,0 6-1 16,0 3 0-16,-9 0-2 15,-6 5 1-15,0 8-2 16,-2 3 0-16,-7-1-2 16,9 4 1-16,3 2-3 0,3-3 0 15</inkml:trace>
  <inkml:trace contextRef="#ctx0" brushRef="#br0" timeOffset="30926.2245">24636 15682 5 0,'-6'0'2'0,"6"0"0"16,0 0-1-16,0 5-2 0,-3 3 1 16,-3 5 0-16,-3 6 0 15,3 2 0-15,-6 5 1 16,-3 4-1-16,3-1 1 15,-3 8-1-15,1-11 1 16,2-5-2-16,3-2 0 16,-3-6 0-16,9-2 0 15</inkml:trace>
  <inkml:trace contextRef="#ctx0" brushRef="#br0" timeOffset="31255.5114">24707 15602 6 0,'3'-2'3'0,"-6"4"-3"15,3-2 7-15,3 3-6 16,0 0 0-16,3 5 0 15,3 0 1-15,0 5-3 16,3 3 1-16,3 2 1 16,3-2 1-16,-1 5-2 15,4-2 1-15,0-1 0 16,3 4 0-16,0-1-1 16,0 0 1-16,-4 3-1 15,4-6 0-15,3 1-2 16,-12-3 1-16,3-3-2 0,-9-3 0 15</inkml:trace>
  <inkml:trace contextRef="#ctx0" brushRef="#br0" timeOffset="31932.6344">24463 15931 4 0,'-9'0'2'0,"0"5"1"16,6 0 0-16,-3 0-3 0,-3 1 1 15,3 2 0-15,-2 2 0 16,-1 1-2-16,6 2 1 16,-3 3 0-16,-3 2 1 15,9 4-1-15,0 1 1 16,0-1-1-16,6-4 0 16,-3-5 0-16,6 3 1 0,8 0-1 15,-2-5 0-15,3-9 0 16,6-2 1-16,-6 0-1 15,6-2 1-15,-1-4 1 16,-5-2 0-16,-3-2 0 16,-3-3 0-16,3-3 0 15,-6 0 1-15,-3-3 0 16,-3 4 0-16,-3-4-2 16,-9 6 1-16,3-3 0 15,-6 3 0-15,-6 2-2 16,-3 6 1-16,-5-1-2 15,8 4 0-15,-6 4-2 16,9 4 1-16,-3-1-4 16,9 0 1-16,0 1-1 15,6 7 1-15</inkml:trace>
  <inkml:trace contextRef="#ctx0" brushRef="#br0" timeOffset="32636.4467">25032 15920 3 0,'-6'3'1'0,"12"-3"1"15,-6 0 0-15,-6 5-2 16,6-2 0-16,-3 2 0 16,-3 3 1-16,3 2-1 15,-3 1 1-15,3 0-1 16,-3 2 1-16,6 3-1 0,6 0 0 15,-3-3 0-15,6 0 0 16,6 0 1-16,0 0 0 16,-4-7 0-16,7-4 1 15,6-2 0-15,-6-2 0 16,6-4 0-16,3-1 1 16,-13-7-1-16,10 4 1 15,-6 2-1-15,-3-5 1 16,-6 2 0-16,0-2 0 0,-6-3-1 15,-3-3 1-15,-3 3-1 16,-6 1 0-16,-6 1 0 16,6 1 0-16,-9 0-2 15,0 5 1-15,-2 3-1 16,2-1 0-16,-3 6-1 16,-3 6 0-16,0-1-1 15,0 6 0-15,7-4-3 16,-7 4 0-16,6 0-1 15,6 2 0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05T09:27:58.1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31 10599 11 0,'-21'-16'5'0,"18"-10"-4"0,3 21 5 0,0 5-7 16,3-3 1-16,0 6-1 15,0 5 1-15,3 5 0 16,0 11 1-16,0 7-1 16,0 9 0-16,0 0 0 15,0 2 1-15,3 0 0 16,0-5 1-16,2-2 0 15,4-9 1-15,3-5 0 16,3-10 0-16,6-11 0 16,6-16 1-16,8-10-2 15,10-14 0-15,-1-10-1 16,1-8 1-16,0-6-2 16,-1-2 1-16,-2 5-1 15,-1-5 0-15,-5 8-2 16,-3 5 1-16,6 5-4 0,-4 3 0 15,-5 5-1-15,3 3 0 16</inkml:trace>
  <inkml:trace contextRef="#ctx0" brushRef="#br0" timeOffset="1052.1826">12750 11123 5 0,'-20'-21'2'0,"17"-16"1"0,6 26 0 16,-1 3-3-16,-2 0 1 15,0-2 0-15,0 2 0 16,0 8-1-16,3 5 0 15,0 8 1-15,0 6 1 16,0 10 1-16,0 5 0 0,0 6 0 16,3-5 1-16,0-1-1 15,0-5 1-15,3-3 0 16,3-7 0-16,6-6-2 16,12-7 1-16,8-6-2 15,10-14 1-15,9-10-2 16,8-13 1-16,-2-2-2 15,2-6 1-15,-5 2-2 16,-7 4 0-16,-5 2-2 16,-7 0 0-16,-8 5-3 15,-6 5 1-15,-6 9 0 16,-12 2 0-16</inkml:trace>
  <inkml:trace contextRef="#ctx0" brushRef="#br0" timeOffset="1531.2014">9911 11049 12 0,'-3'-3'6'0,"3"9"-10"15,6-1 12-15,0 6-7 16,6 2 0-16,5 8 1 16,4 5 1-16,3 6-4 15,6-3 1-15,3-2 1 16,-1-1 1-16,1 1-1 15,0 2 0-15,3-5-2 16,-7-1 1-16,1 1-3 0,-3-3 0 16,-3-2-1-16,-1-3 0 15</inkml:trace>
  <inkml:trace contextRef="#ctx0" brushRef="#br0" timeOffset="1788.0045">10336 11017 8 0,'-6'-13'4'0,"3"5"0"0,3 8 6 0,-3-3-8 16,-3 3 1-16,-2 3 0 16,-1 8 1-16,-6 15-5 15,-3 3 1-15,-6 6 2 16,-6 10 1-16,-2-6-2 15,-4 9 0-15,3-3-1 16,-3 0 0-16,1-5-3 16,-1 2 1-16,3-2-4 15,6-6 1-15</inkml:trace>
  <inkml:trace contextRef="#ctx0" brushRef="#br0" timeOffset="2433.4713">14658 11049 12 0,'-6'-5'6'0,"6"-14"-6"0,0 22 7 16,0 5-7-16,3 0 1 15,0 2 1-15,0 9 1 16,-3 2-3-16,0 13 0 15,0 3 1-15,-3 0 0 16,0 6 0-16,0 2 0 16,0-6-2-16,0-7 0 15,3-5-3-15,-3-4 0 0,3-1 0 16,6-14 0-16</inkml:trace>
  <inkml:trace contextRef="#ctx0" brushRef="#br0" timeOffset="2688.39">14706 11078 6 0,'-3'-5'3'0,"3"5"0"16,0 0 4-16,3 0-6 16,3 2 1-16,3 4 2 15,0 4 0-15,3 6-5 16,3 3 1-16,2 7 2 15,4 1 0-15,3 2-1 16,-6-8 1-16,0 3-2 16,-3-3 0-16,3 0-2 15,-4-2 1-15,1-4-3 0,0-1 1 16,-3-1-2 0,0-5 1-16</inkml:trace>
  <inkml:trace contextRef="#ctx0" brushRef="#br0" timeOffset="2913.8649">14956 11097 9 0,'-33'-61'4'0,"30"53"-2"0,3 8 7 0,0 5-7 16,0 3 0-16,0 5 1 16,6 8 1-16,0 6-6 15,0 7 1-15,0 3 2 16,0-5 1-16,0 0-3 15,0 0 1-15,0-1-3 16,3-4 0-16,0-3-1 16,0-6 0-16,3-5 0 15,-1-2 0-15</inkml:trace>
  <inkml:trace contextRef="#ctx0" brushRef="#br0" timeOffset="3167.912">15138 11369 6 0,'8'-8'3'0,"4"-5"-1"15,-6 8 5-15,0-1-6 16,3 1 1-16,0-5 2 16,0-1 0-16,0-5-4 15,-3-5 0-15,0 5 4 0,-3-2 0 16,-3 2-1-16,-3 2 1 16,0 4-2-16,-3 5 1 15,-6 5-2-15,0 5 1 16,0 5-2-16,0 6 0 15,3-2-1-15,3 1 0 16,1-1-1-16,2 4 0 16,0-5-3-16,3 1 1 15,3-1-2-15,5-3 1 0</inkml:trace>
  <inkml:trace contextRef="#ctx0" brushRef="#br0" timeOffset="3408.1778">15361 10954 10 0,'-3'-8'5'0,"3"10"-2"16,3 4 5-16,0 2-6 16,0 2 0-16,0 11 1 15,0 11 1-15,3 11-5 16,0-4 0-16,0 4 2 15,2-6 1-15,1-3-3 16,0-2 0-16,3-1-3 16,-3-7 1-16,0-3-2 15,0-5 0-15</inkml:trace>
  <inkml:trace contextRef="#ctx0" brushRef="#br0" timeOffset="3576.5727">15319 11152 6 0,'-27'-21'3'0,"21"13"-1"0,6 8 4 16,0 0-6-16,6 3 1 16,3 5 0-16,3 2 0 15,3-2-1-15,9 0 0 16,3-3 0-16,5 1 1 0,1-6-4 16,0 0 1-16</inkml:trace>
  <inkml:trace contextRef="#ctx0" brushRef="#br0" timeOffset="3933.5593">16102 10898 10 0,'-6'-2'5'0,"0"7"0"16,3 0 7-16,0 6-11 0,-6 5 1 15,3 7 1-15,-3 7 1 16,-3 4-5-16,0 14 0 15,-2 2 2-15,-1-5 1 16,0 0-2-16,3-3 1 16,3-2-3-16,3-8 0 15,3-6-3-15,3-5 1 16,3-5-2-16,6-11 1 16</inkml:trace>
  <inkml:trace contextRef="#ctx0" brushRef="#br0" timeOffset="4205.2779">16108 10851 12 0,'6'7'6'0,"3"15"-2"15,-3-12 10-15,3 9-14 16,0 2 1-16,3 8 0 15,2 11 1-15,1 2-3 16,0 0 1-16,0 1 0 16,0-6 1-16,0 0-1 15,0-3 0-15,0 1-2 16,2-1 1-16,-2-5-4 16,-3-2 0-16,0-6 0 15,0-8 1-15</inkml:trace>
  <inkml:trace contextRef="#ctx0" brushRef="#br0" timeOffset="4384.3894">16099 11192 6 0,'-27'-32'3'0,"15"27"1"0,12 5 4 16,0 0-8-16,0 0 1 16,0 0-1-16,6-3 1 0,3 6-2 15,9-1 1-15,3-2 0 16,3 3 0-16,2-3-3 15,1 0 1-15,0-3-1 16,3 3 0-16</inkml:trace>
  <inkml:trace contextRef="#ctx0" brushRef="#br0" timeOffset="4834.4116">16364 10996 12 0,'-3'-8'6'0,"6"11"-7"15,-3-3 12-15,0 0-9 16,3 5 0-16,3 14 1 16,0 4 0-16,-3 4-4 15,3 2 1-15,-3 5 2 16,0-7 1-16,0 2-2 16,0 0 1-16,0-5-1 15,0 0 0-15,0-6 0 0,-3 1 0 16,3-6 0-16,-1-2 0 15,-2-1 0-15,0-2 0 16,3 0 0-16,0-3 0 16,0-2 0-16,0 0 0 15,0-1 0-15,0 1 0 16,0-1 0-16,3-2 1 16,3 0 0-16,0-5 0 15,0 0-1-15,0-3 0 0,0 0 0 16,0-3 1-16,6-2-2 15,0-3 1-15,-3-5-1 16,2 3 1-16,-2-3-1 16,0 5 0-16,0 0-3 15,-3 3 1-15,0 2-4 16,-3 0 1-16,-3 3-4 16,0 0 0-16,3-2 0 15,3-3 1-15</inkml:trace>
  <inkml:trace contextRef="#ctx0" brushRef="#br0" timeOffset="5345.2888">16742 10946 8 0,'0'2'4'0,"6"17"-1"0,-3-11 7 0,-3 0-7 15,3 5 0-15,-3 8 2 16,0 6 0-16,0-1-6 16,3 3 0-16,-3 0 4 15,0-2 1-15,0-1-2 16,3-5 0-16,0-2-1 16,0 2 0-16,0-8 0 15,3 1 1-15,3-4-2 16,3 1 1-16,5-6 0 15,1 0 1-15,0-2-1 16,3 0 1-16,0-3-1 16,-3 0 1-16,-4-3-1 15,1 0 0-15,-3 3-2 16,-3-2 1-16,0 4-3 16,0-4 0-16,-3 2-3 15,0 2 0-15,0-2-3 16,3-2 1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05T09:41:26.8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30 11200 6 0,'-18'-5'3'0,"9"2"-3"0,9 3 4 16,3-5-4-16,0-1 0 15,3-4 0-15,6 2 1 16,6-3-1-16,2 1 0 15,7 2 0-15,3 0 0 16,3 2 0-16,8 4 1 16,1 2-1-16,6-6 1 15,-1 6 0-15,7 0 0 0,5 0 0 16,10 3 1-16,5 0-1 16,10-1 0-16,-1-4 0 15,3 2 0-15,4 0-1 16,2-3 0-16,3 0 0 15,3-2 0-15,-2 5 0 16,5-2 0-16,3 4 0 16,0-7 0-16,0 2 0 15,4 3 0-15,2-2 0 16,-12 2 0-16,0-3 0 16,-3 0 0-16,-2 6 0 15,-4-3 0-15,-3 0-1 16,-5 3 1-16,-7-1 0 15,-3 1 0-15,-14 0 0 16,-9-1 0-16,-10 3 0 16,-8-2 0-16,-6 0 0 15,-6 2 0-15,-6 0-1 16,-6 1 1-16,-6-1 0 16,-9 0 0-16,-6 3 0 0,-9-3 0 15,-9-2 0-15,-8 2 0 16,-10-2 0-16,-6 2 1 15,-11-2-1-15,-6 2 0 16,-10 1 0-16,-11 2 0 16,-3-3 0-16,-6 5 0 15,-1-2 0-15,-2 0 0 16,3 0-1-16,-6 0 1 16,3-3 0-16,-3 6 0 0,2-6-1 15,-5 3 1-15,6-2 0 16,0 4 1-16,3-5-1 15,9 1 0-15,2-1 0 16,7-5 0-16,9 0 0 16,-1-3 1-16,10 1-1 15,2-4 0-15,13-2 0 16,5 3 1-16,9 0-1 16,10-3 0-16,5 3 0 15,3-1 0-15,6 1 0 16,6 0 0-16,6 0-1 15,3 5 1-15,15 2-1 16,9 1 1-16,15 5-1 16,2-3 1-16,16 0 0 15,11 6 0-15,16-1 0 16,11-2 0-16,9-5 0 0,12 2 1 16,12-2-1-16,15 0 1 15,0-3-1-15,9 0 1 16,11 2-1-16,4 1 1 15,3 0-1-15,-10-3 0 16,1 0-1-16,-6 0 1 16,-9 0-3-16,-9 2 0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05T09:28:35.9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702 6792 4 0,'-21'-24'2'0,"0"-2"-1"15,15 18 3-15,-3-3-4 16,-5-5 1-16,-1 3 0 16,-6 0 0-16,0-6-1 15,-3 1 0-15,-3-3 0 16,-2 2 1-16,-1-5 0 15,-3 3 0-15,-3 2-1 16,1 1 1-16,-10 2 0 16,-3-2 0-16,1 7-1 15,-1 0 1-15,-2 6-1 16,-1 5 1-16,3 5-1 0,-5 6 0 16,-7-3 0-16,-5 8 0 15,2 8 0-15,-2-1 0 16,-1 4 0-16,7 7 0 15,-7 1 2-15,-5 7 0 16,-1 3-1-16,4 5 1 16,-1 3-1-16,1 3 1 15,8 2-1-15,-8 5 1 16,5-7-2-16,-2 8 1 0,5 4-3 16,7 6 1-16,5-7 1 15,1 1 0-15,5-2 0 16,3 9 0-16,7-4 0 15,2-2 0-15,6 5 1 16,3-5 1-16,6 5-2 16,3 0 0-16,3 8 0 15,0-3 0-15,4 3 0 16,-1 3 0-16,3-8 0 16,3 2 0-16,3 0 0 15,0-2 0-15,0 0 0 16,2 2 0-16,1-5 0 15,3 8 1-15,3-2-1 16,0 2 1-16,0-8-1 16,3-5 0-16,3-1 0 15,3-7 0-15,-1-5 0 16,7-1 0-16,6 4 0 0,-3-7 0 16,3 1 0-16,-1-2 1 15,4-6-1-15,-6-6 0 16,2 1 0-16,4-3 0 15,3 0 0-15,0-2 0 16,2-6-1-16,7 5 1 16,2-2 0-16,-2-3 0 15,0-3 0-15,-7-7 0 16,1-1 0-16,3-4 0 0,-1-4 0 16,1 1 0-16,9-3 0 15,2-6 0-15,-2-2 0 16,2-2 0-16,-5-4 0 15,-1-2 0-15,1-2 0 16,3-6 0-16,-4 3 0 16,7 0 0-16,-4-3 0 15,4-3 0-15,-3-2-1 16,-7-8 1-16,1 5 0 16,-4 0 1-16,-2-2-1 15,0-3 1-15,-4 0-1 16,-2-3 0-16,0 3 0 15,0 0 1-15,-4-8-1 16,-2 2 0-16,0 3 0 16,0 1 1-16,-1-4-1 15,-2 1 0-15,0-6 0 16,0-7 0-16,3-1 0 16,-1-2 1-16,-5-6-1 0,0 9 0 15,-3-6 0-15,0-3 0 16,-3 3 0-16,-4-2 1 15,1-9-1-15,-3 3 0 16,0-2 0-16,0 10 1 16,-3-3-1-16,0-5 0 15,-3 8 0-15,0 1 0 16,-3-4 0-16,-3-5 0 0,0 8 0 16,-3 0 1-16,0 0-2 15,0 0 1-15,0-2 0 16,0 7 0-16,0 1 0 15,-3-1 0-15,3 3 0 16,-3-3 0-16,0-2 0 16,0 3 1-16,0 2-1 15,0-3 0-15,-3-2 0 16,0 10 0-16,0-5 0 16,0 3 0-16,4-1 0 15,-4 6 0-15,0-5 0 16,0 0 0-16,0-6 0 15,0 8 0-15,0 1 0 16,0-1 0-16,0-2 0 16,3 5 0-16,0 0 0 15,0-1 0-15,0 1 0 16,0 3 0-16,0 0 0 16,0-3 0-16,-3 7 0 15,4 1 0-15,-4 3 0 0,3-1 1 16,-3 4-1-16,3 4 0 15,0 3 0-15,0 3 0 16,0 0 0-16,0 2 0 16,0 1-1-16,3 2 1 15,-3 2-1-15,3 1 0 16,0-3-3-16,0 6 1 16,3-1-1-16,0 3 1 15,0 0-2-15,0 0 1 0,3 3 0 16,3-1 0-16</inkml:trace>
  <inkml:trace contextRef="#ctx0" brushRef="#br0" timeOffset="825.0321">6747 6824 5 0,'0'5'2'0,"3"-8"0"15,-3-2 2-15,0 5-4 16,0 3 1-16,3-3 0 15,0 2 1-15,-3-2-2 16,0 0 0-16,0 0 3 16,3-2 0-16,0-4-1 15,-1-4 1-15,4-1 0 16,6-5 0-16,0-5-1 16,6-8 1-16,3 5-2 0,6-5 0 15,0-5-1-15,2-9 1 16,7-4-1-16,6-6 1 15,-1 3-1-15,1-3 1 16,0 2-1-16,2 1 1 16,10-8-1-16,-3 2 1 15,2 1-1-15,-2-3 1 16,2 2-1-16,1 3 0 31,14-8 0-31,-2 8 1 0,-4 3-1 16,-8 5 0-16,-4-3 0 15,-2 11 0-15,0 3 0 16,-4 2 0-16,-5 6 0 16,0-1 0-16,-6 3 0 15,-1 1 0-15,-5-1-1 16,-6 5 1-16,0 6 0 16,-3 0 0-16,-4 5-1 15,-2 0 1-15,0 3 0 16,0-1 0-16,-3 6-1 15,0-2 1-15,3-3 0 16,-3 5 0-16,0 0-1 16,-3 0 1-16,3 0-1 15,-3-3 1-15,0 3-1 16,0 0 1-16,0-3 0 16,-1-2 0-16,-2 5-1 15,3 0 1-15,0-3 0 16,-3 3 0-16,0 0 0 0,0-2 0 15,3 2-1-15,-3 2 1 16,0 1 0-16,3 0 0 16,0 2 0-16,0-2 0 15,3-1 0-15,-3 1 1 16,0-1-1-16,0 1 0 16,0 0 0-16,-3-1 0 15,0-2 0-15,0 3 0 16,0 0 0-16,0-1 0 0,-3-2-1 15,0 0 1-15,0 0-2 16,0 0 1-16,0 0-2 16,0-2 0-16,-3-4-1 15,0 1 0-15,0-3-1 16,0 3 1-16</inkml:trace>
  <inkml:trace contextRef="#ctx0" brushRef="#br0" timeOffset="1306.1805">8223 5220 5 0,'-9'3'2'0,"0"-3"0"15,9-5 2-15,0 5-3 16,0 0 1-16,0 0 0 0,0 0 1 15,0 0-4-15,0 0 1 16,0 0 2-16,6 0 1 16,6 0-2-16,0 0 1 15,3 2 0-15,3 4 0 16,0-1-1-16,-1 0 1 16,1 0-1-16,0 6 0 15,-3-3 0-15,0 0 0 16,0-3-1-16,-3 0 1 0,0 1 0 15,-1-1 0-15,-2 0-1 16,-3-2 1-16,0 0 0 16,-3 2 0-16,0-2 0 15,-3 2 0-15,0 0 0 16,-3 0 1-16,-3 3-1 16,0 3 1-16,-3 10-1 15,-2 0 0-15,-4 3-1 16,-3 3 1-16,0-1-1 15,-3 0 0-15,3 1-2 16,-3 2 1-16,1-3-4 16,-1 1 1-16,0-1-3 15,0 4 0-15</inkml:trace>
  <inkml:trace contextRef="#ctx0" brushRef="#br0" timeOffset="22508.255">4279 4622 6 0,'-21'-16'3'0,"-20"14"-3"0,32-1 5 0,-6 3-6 16,-9 0 1-16,-3 5 0 15,-3 6 0 1,-29 21 0-1,-1 5 0-15,4 0 0 16,2 5 0-16,-2 6 1 16,-1 7 0-16,3 4-1 15,1 4 1-15,-4 1 0 16,1 2 0-16,2-3 0 16,7 9 0-16,11-9-1 15,-6 3 1-15,12 3-1 16,10-8 0-16,-4 0 0 15,12-8 1-15,3 0-2 16,6 5 1-16,3 0 0 16,6 0 0-16,6 0 0 15,9-2 0-15,2-3 0 16,7-3 1-16,3-5-1 0,-3-5 0 16,5 5 0-16,-2-3 0 15,6 3 0-15,3-5 1 16,5 0-2-16,4-1 1 15,2-2 0-15,4-2 0 16,-3-4 0-16,-1-7 0 16,4-3 0-16,2-5 1 15,4-5-1-15,2-6 0 16,-2-2 0-16,-1-3 0 0,-5-6 0 16,2-4 0-16,1-9 0 15,-1-2 0-15,7-3 0 16,-4-5 0-16,4-2 0 15,-10-1 1-15,1-3-1 16,-1-4 1-16,-2-1 0 16,-3-8 0-16,2-5-1 15,-5 1 1-15,2-1 0 16,-5-3 0-16,-6 1-1 16,-6 4 1-16,-4 1-1 15,-5-3 0-15,-6-3 0 16,-3-4 0-16,-6 4 0 15,-3-7 0-15,-3 7 0 16,-3 0 0-16,-3 4 0 16,-3 7 0-16,-3 2 0 15,0 1 1-15,-3 2-1 0,-3 1 1 16,0 1-1-16,-3 1 0 16,1-2 0-16,-4-1 0 15,3 3 0-15,0 5 0 16,-3 1 0-16,0 4 0 15,-2 1 0-15,-1 2 0 16,-3 3 0-16,3-1 0 16,0 4 0-16,3 2 0 15,1 0 0-15,-7 3 0 16,3 2 0-16,0-2 0 16,0 0 0-16,-2-3 0 15,2 3-1-15,-3 0 1 0,3 2 0 16,0 3 0-16,1-3 0 15,-1 6 0-15,0 0 0 16,-3 0 0-16,6-3-1 16,0 2 1-16,1 1 0 15,2 0 0-15,0 2 0 16,3 1 0-16,0-1 0 16,0 0 0-16,3 1 0 15,-3-4 0-15,1 4 0 16,2 2 0-16,0-3 0 15,0 0 0-15,-3 1 0 16,3 2 0-16,0-3 0 16,0 3 0-16,0-3 0 15,0 3 0-15,1-2 0 16,-1 2 0-16,0-3-1 0,0 0 1 16,3 1-1-16,-3-1 1 31,-3 1-4-31,0 4 1 15</inkml:trace>
  <inkml:trace contextRef="#ctx0" brushRef="#br0" timeOffset="23645.3131">4595 4604 5 0,'0'-13'2'0,"-3"2"2"0,3 6-1 0,3-6-3 15,0-2 1-15,3-3-1 16,-1-8 1-16,4-5-1 16,3-3 0-16,3-2 0 15,9-3 1-15,3-8-1 16,0-5 1-16,5-6-1 16,4-2 1-16,0 0-1 15,2-3 1-15,7 3-1 16,0-11 1-16,5 5-1 15,4-2 1-15,5-3-1 16,-2 3 1-16,-3 3-1 16,-1 4 1-16,7-1-1 15,-1 1 0-15,10 1 0 16,5 0 0-16,-2 0 0 0,-4-3 0 16,3 8 0-16,1 3 0 15,-4 7 0-15,1 6 0 16,-4-5 0-16,-5 5 0 15,-4 5 0-15,-2 6 1 16,0-1-1-16,-4 6 0 16,1 3 0-16,-4 2 0 15,4 0 0-15,-6 8 0 16,-1 0-1-16,-2 3 1 16,-3-1 0-16,-4 4 0 15,-5 2 0-15,-3 0 0 16,0 0 0-16,-4 2 0 0,4 1 0 15,-6 0 0-15,0-3 0 16,3 2 0-16,-3 1 0 16,-1 2 0-16,1-2 0 15,-3 2 0-15,0-5 0 16,0 8 1-16,-3-8-1 16,3 3 1-16,-1 2-1 15,1-5 0-15,-3 3 0 16,0-3 0-16,3 2 0 15,0 1 0-15,-3 0 0 16,3-1 0-16,-1-2 0 16,-2 0 0-16,-3 3 0 15,3-3 0-15,-3 0 0 16,-3 3 0-16,0-3 0 16,-3 2 0-16,0 1 0 15,0-6 0-15,-3 6-1 0,0-3 1 16,-3 0-2-16,0 0 0 15,0 0-1-15,0-5 0 16</inkml:trace>
  <inkml:trace contextRef="#ctx0" brushRef="#br0" timeOffset="24142.8875">7169 2693 5 0,'-6'6'2'0,"6"-17"3"16,0 11 2 0,0 0-5-1,0 0 0-15,3 3 0 16,-3-3 1-16,6 0-5 15,0 2 1-15,0 4 2 16,3-4 0-16,3 4-1 16,-3-1 0-16,3 3-1 15,-3 5 1-15,3-8-1 16,-3 3 1-16,0 0 1 16,-4 0 0-16,1-8-1 15,0 8 0-15,-3-5 1 16,0 2 1-16,0-2-1 15,-3-1 0-15,0 1-1 16,0 0 1-16,0-1 0 0,0 4 1 16,-3-1-1-16,0-2 1 15,-3-1-1-15,0 1 1 16,-2-3-1-16,-1 5 1 16,-3 3-2-16,-6 0 1 15,-6-5-2-15,-9 5 1 16,4 0-3-16,2-3 1 15,0 3-4-15,0 5 0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05T09:45:34.5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30 14645 12 0,'-3'18'6'0,"3"14"1"16,0-24 6-16,0 2-13 16,0 9 1-16,0-3 0 15,3 8 0-15,-3 10-1 0,0 3 0 16,0 8 0-16,0-16 1 15,0 0-2-15,0 0 1 16,0-2-1-16,0-3 0 16,3-3-5-16,0-3 1 15</inkml:trace>
  <inkml:trace contextRef="#ctx0" brushRef="#br0" timeOffset="779.7857">11030 14676 10 0,'-3'-18'5'0,"-3"-16"-1"15,6 23 4-15,-3 6-7 16,0-6 1-16,0-7 1 16,-3-1 0-16,-3-2-3 15,3 8 0-15,-3-9 3 16,0 7 0-16,-3-1-1 16,-2 2 1-16,-7 4-2 15,0 7 1-15,-3 3-1 16,-6 8 0-16,1 5-1 0,-1 6 1 15,0 2-1-15,3-5 0 16,0 8 0-16,4 5 0 16,-1 3-1-16,6 2 1 15,0-2-1-15,3 5 1 16,3 5-1-16,3 6 1 16,-3 2-1-16,9-16 1 15,1 1-1-15,4-3 1 16,7-1-1-16,0 1 1 15,3-3-1-15,3 0 1 16,3-5 0-16,3-3 0 0,6-2 0 16,-1-3 0-16,4-3 0 15,-3-5 1-15,0 0-1 16,0-3 0-16,-4-2 0 16,-2-3 1-16,-3-3-1 15,-3-2 0-15,0-3 0 16,0-5 1-16,-3-1-1 15,0-1 1-15,-1-1-1 16,1-3 1-16,-3 9-1 16,0-4 1-16,3-12-1 15,-6 2 1-15,0-5-1 16,-6-3 0-16,0-2 0 16,0-1 0-16,0 14 0 15,0 0 1-15,0 0-1 16,-3 0 0-16,0-3 0 15,0 0 1-15,-6 3-1 0,6 0 0 16,-3 2 0-16,3 3 0 16,0 0-3-16,0 3 1 15,0 3-4-15,0 2 0 16,6 2-1-16,3 4 1 16</inkml:trace>
  <inkml:trace contextRef="#ctx0" brushRef="#br0" timeOffset="1305.3642">11622 14388 10 0,'-3'3'5'0,"0"2"-2"0,3 0 7 16,-3 6-9-16,3 10 1 15,-3 13 1-15,3-4 1 16,-3 12-5-16,0 11 1 16,0-6 2-16,0 12 1 0,0 4-2 15,0 1 1-15,0-19-2 16,1-6 1-16,-1-2-5 16,3-8 1-16,5-2-3 15,4-11 0-15</inkml:trace>
  <inkml:trace contextRef="#ctx0" brushRef="#br0" timeOffset="2687.4966">12191 14780 15 0,'-24'0'7'0,"-12"-19"-4"0,27 14 12 16,-3 0-14-16,-2-1 1 15,-1 1 0-15,-3 5 0 16,0 3-3-16,0 5 1 15,0-3 1-15,3 5 0 16,3 9-1-16,0 7 0 16,4 1-1-16,5-1 1 15,0 6-1-15,3-3 0 0,6-5 0 16,0-6 0-16,5-4 0 16,4-4 1-16,3-10 0 15,0-5 0-15,3-8-1 16,6-8 1-16,-1-9-2 15,-2 1 1-15,0-2-1 16,-6-4 0-16,0-4 0 16,0-1 0-16,-3 5 0 15,-4 1 1-15,-5 0 0 16,3-1 1-16,-6 6 1 16,0-5 0-16,0 10 1 15,0 0 0-15,-3 6 0 16,0 4 1-16,-3 6-1 15,0 6 1-15,0 4-2 16,0 12 1-16,-3 7-2 0,0-5 1 16,0 8-2-16,1 5 1 15,2 2 0-15,0 4 0 16,3-6-1-16,3-5 1 16,2 7-1-16,4 4 1 15,3-6-1-15,0 5 1 16,3-5-1-16,-3-2 1 15,3-6-1-15,0-2 0 16,0-6 0-16,0-5 1 16,-1 0-1-16,4-8 1 15,0-3 0-15,0-5 0 0,0 0 0 16,-3-2 0-16,0-4 0 16,0-1 0-16,-1-9 0 15,1 8 0-15,0-3 0 16,-3-2 1-16,0 3-1 15,-3-1 1-15,-3 3 0 16,0 0 0-16,-3 0 0 16,0 1 0-16,-3 1 0 15,-3 1 0-15,0 0 0 16,-3 2 1-16,-3 3-1 16,0 3 0-16,-3 2 0 15,0 3 0-15,0 6-1 16,0 4 1-16,0 4-2 15,4 4 1-15,-1 1-1 16,6-1 1-16,0 6-1 16,3 5 1-16,3 0-1 0,3 0 1 15,0-2-1-15,-1-3 1 16,4-3 0-16,-3-5 0 16,6-3-1-16,0-3 0 15,6-2 0-15,0-5 1 16,3-3-1-16,-3 0 1 15,-1-5-2-15,1-3 1 16,0-6-1-16,-3 1 0 16,0-5 0-16,-3-3 1 15,0 2 0-15,0 1 0 0,0 2 1 16,-4 0 0-16,1 3 0 16,-3 7 0-16,0 1 0 15,0 2 1-15,0 6-1 16,-3 5 1-16,0 3-1 15,0 4 1-15,0 1-1 16,0 0 1 0,3 0-1-1,0-5 1-15,0-3-1 16,0-6 0-16,0-4 1 16,0-6 0-16,3-6-1 15,0-4 1-15,0 5-1 16,0 2 1-16,-1-2 0 15,1 2 0-15,-3 3-1 16,0 3 1-16,0 0 0 0,3 10 0 16,-3 3 0-16,0 3 0 15,0 7-1-15,0-2 1 16,0-3-3-16,0-2 1 16,0 2-3-16,0-5 0 15,3-3-3-15,3-5 1 16</inkml:trace>
  <inkml:trace contextRef="#ctx0" brushRef="#br0" timeOffset="3046.7556">13233 14428 10 0,'-9'-8'5'0,"9"16"-2"16,0-6 6-16,0 4-7 15,0 2 1-15,0 5 1 16,0 11 0-16,0-6-6 15,0 9 1-15,0 7 3 16,3 3 0-16,0 5-1 16,0 3 0-16,3 0-1 15,-4-5 0-15,4 0-2 0,0-9 1 16,-3-1-3-16,0-7 0 16,0-1-2-16,0-9 1 15</inkml:trace>
  <inkml:trace contextRef="#ctx0" brushRef="#br0" timeOffset="3437.314">13084 14698 8 0,'-6'-8'4'0,"0"-3"0"0,6 11 5 0,6-5-9 16,0-1 1-16,3 1-1 15,3 0 1-15,5 0-1 16,1-1 1-16,0 1-1 16,0 0 1-16,0-1 0 15,0 1 0-15,-3 0 0 16,-1 0 0-16,1 2-1 16,0 0 0-16,-3 3 0 15,0 0 1-15,0 0-1 16,0 3 0-16,0 5 0 15,-3 2 1-15,0 6-1 16,-3 3 1-16,0 2 0 16,-1-2 0-16,1 7-1 15,0-2 1-15,-3 0-2 0,0 2 1 16,0-5-2-16,0-2 0 16,0-6-2-16,0 0 1 15,0-2-2-15,0-6 0 16</inkml:trace>
  <inkml:trace contextRef="#ctx0" brushRef="#br0" timeOffset="3617.6903">13331 14518 12 0,'-3'-11'6'0,"6"14"-4"0,-3-3 12 0,0 0-15 16,0 0 1-16,3 0-3 15,3 2 0-15,3 1 1 16,6 8 0-16,2-3-2 16,4 0 0-16</inkml:trace>
  <inkml:trace contextRef="#ctx0" brushRef="#br0" timeOffset="4068.4802">13795 14491 10 0,'-12'-21'5'0,"0"10"0"0,9 6 10 15,-3-5-13-15,0-1 0 16,0 0 2-16,-2 3 0 16,-1-2-5-16,0 2 0 15,0 8 3-15,0 0 1 16,0 5-3-16,3 6 1 16,-3 5-1-16,0 8 1 0,3-1-1 15,3-1 0-15,0 4 0 16,0 11 0-16,3 3 0 15,0-3 0-15,0 13 0 16,3 3 0-16,0 3 0 16,-3 4 0-16,0-17-1 15,0-6 1-15,0 0-1 16,0-3 1-16,0-2-2 16,0 0 0-16,-3-9-3 15,3-4 0-15,-6-3-1 16,3-3 0-16</inkml:trace>
  <inkml:trace contextRef="#ctx0" brushRef="#br0" timeOffset="4773.1554">13497 14605 9 0,'3'-8'4'0,"0"8"-1"0,-3 0 5 16,3-3-8-16,3 3 0 15,6 0 1-15,3 0 0 16,6 0-1-16,0 0 1 16,0 0 0-16,-1 0 1 15,4 0-1-15,-3 0 0 0,-3 0 0 16,-3 0 0-16,0 3-1 15,0 0 0-15,-3-1 0 16,-1 1 0-16,-2 2-1 16,0 1 0-16,0 2 0 15,0-1 1-15,-3 1 0 16,0 3 0-16,-3 0-1 16,3 2 0-16,-3-3 1 15,3 4 1-15,0-4-2 16,0 1 0-16,0-3 0 15,3 0 1-15,0 0 0 16,0-6 0-16,0 1 0 16,-1-3 0-16,4-5 0 15,0-3 0-15,0-6 0 16,-3 1 1-16,0-3 0 16,0 0 0-16,0 3 0 0,-3 0 0 15,3 2 0-15,-3 3 0 16,-3 1 0-16,0 1 0 15,-3 6 0-15,3-5 1 16,0 2 0-16,-3 3 0 16,0 0-1-16,0 0 1 15,0 3-2-15,0 2 1 16,0 3-1-16,0 3 1 16,-3 2-1-16,3 5 1 15,0 4-1-15,0 7 1 0,-3 8 0 16,0 5 0-16,3 8-1 15,0-10 0-15,0 8 0 16,-3 2 0-16,0 3-2 16,0 0 1-16,-3-3-3 15,3-2 0-15,-3-3-2 16,3-8 0-16</inkml:trace>
  <inkml:trace contextRef="#ctx0" brushRef="#br0" timeOffset="5584.3641">11494 14327 6 0,'-6'-5'3'0,"6"2"1"0,0 6 0 0,0-3-4 16,3 3 1-16,3-1 0 15,0 1 0-15,3 5-2 16,3 0 1-16,0 2 1 16,3-2 0-1,18 5-1 1,-4-2 1-16,1-3-4 15,0 0 1-15</inkml:trace>
  <inkml:trace contextRef="#ctx0" brushRef="#br0" timeOffset="6156.3194">11506 15039 8 0,'-3'0'4'0,"6"11"-3"15,-3-11 5-15,3 2-6 0,0-2 0 16,3-5 0-16,3 2 1 15,0 6-1-15,3-6 0 16,0 3 0-16,3 0 1 16,-1 0-1-16,1 0 1 15,6 0-2-15,-3 0 0 16,6 0-2-16,3 3 1 16</inkml:trace>
  <inkml:trace contextRef="#ctx0" brushRef="#br0" timeOffset="8917.2709">14867 14531 6 0,'0'3'3'0,"9"34"0"0,-3-32 3 15,2 3-5-15,7 5 1 16,3 8 1-16,3 6 1 15,0-4-5-15,3-1 1 16,0 1 2-16,-4 7 1 16,1-1-2-16,-3-3 0 15,0 3-2-15,-3-8 1 16,0 1-4-16,-3-7 0 0,2-1-1 16,1-9 1-16</inkml:trace>
  <inkml:trace contextRef="#ctx0" brushRef="#br0" timeOffset="9158.3573">15170 14589 10 0,'-12'-3'5'0,"-2"11"1"15,11-13 9-15,-3 8-14 16,0 5 1-16,-6 5 1 15,-6 8 0-15,-3 3-4 16,0 2 0-16,0-2 2 16,-5 5 0-16,2 3-1 15,3 0 0-15,6-3-4 16,3-5 1-16,3-3-3 16,9-8 1-16</inkml:trace>
  <inkml:trace contextRef="#ctx0" brushRef="#br0" timeOffset="9638.4131">16054 14523 10 0,'-3'3'5'0,"3"15"-2"0,0-7 5 15,0-3-7-15,3 2 1 16,0 6 0-16,3 5 1 15,0 0-4-15,0 1 0 16,3-4 1-16,0-2 1 16,0-3-3-16,0-2 1 15,3-3-3-15,0-3 0 16</inkml:trace>
  <inkml:trace contextRef="#ctx0" brushRef="#br0" timeOffset="9862.4434">16218 14507 13 0,'0'-3'6'0,"0"3"-5"16,0 6 10-16,-3 4-10 15,0 4 1-15,-3 7 0 16,0 5 1-16,-3 6-3 16,0 2 0-16,0-5 2 15,0-5 0-15,1 27-2 16,-1 7 1-16,0-11-1 15,0 1 0-15,3 2-4 16,0 1 0-16,6-9-2 16,6-8 0-16</inkml:trace>
  <inkml:trace contextRef="#ctx0" brushRef="#br0" timeOffset="10644.6358">17105 14422 10 0,'-6'6'5'0,"6"-1"-3"0,0-5 7 16,3 5-8-16,3 1 1 15,3-1 0 1,0 0 1-16,3-5-4 0,0 3 0 15,3-1 3-15,-4 4 0 16,1-1-1-16,3 0 0 16,0-2-1-16,-3 0 1 15,0-1-1-15,0 4 0 16,-3-4 0-16,-3 1 1 16,0 2-1-16,-6 6 1 15,-6-3 0-15,0 8 0 16,0-6-1-16,-3 6 1 0,-3 3-1 15,0 2 1-15,-3 3-1 16,0-1 0-16,0 4-1 16,1-9 1-16,-1-2 0 15,3-3 0-15,3 3-1 16,0 3 0-16,3-3 0 16,3-3 1-16,3 0-1 15,3 3 1-15,6-8-1 16,3-3 1-16,0 1-1 15,3-4 1-15,-3-2-1 16,2 0 1-16,4-2-2 16,-3-1 0-16,0-2-2 15,0-3 1-15,0 2-2 16,-3 1 1-16</inkml:trace>
  <inkml:trace contextRef="#ctx0" brushRef="#br0" timeOffset="10915.1602">17102 14594 8 0,'-12'11'4'0,"12"-16"-2"0,0 2 7 15,0 3-8-15,6 3 0 0,3 2 1 16,6 3 1-16,3 3-4 16,0 2 1-16,2 0 1 15,1-2 0-15,3 2-3 16,-3 0 1-16,-3-2-3 16,-3-1 0-16</inkml:trace>
  <inkml:trace contextRef="#ctx0" brushRef="#br0" timeOffset="23723.699">15194 14298 7 0,'-6'-3'3'0,"3"-4"-2"16,3 1 4-16,3-2-5 15,3-2 1-15,3-4-1 16,3-1 1-16,3-4-1 15,9-2 0-15,-1 5 0 16,10-5 1-16,3-6 0 16,3-2 0-16,-1 3-1 15,-2-3 1-15,-3 5-1 16,0 3 1-16,-7 2-1 16,1 1 0-16,-3 7 0 15,-3 1 1-15,-3 2-1 16,-1 0 0-16,-5 2-1 15,-3 4 0-15,-3 2-2 0,0 0 1 16</inkml:trace>
  <inkml:trace contextRef="#ctx0" brushRef="#br0" timeOffset="23989.9017">15602 13832 4 0,'3'-5'2'0,"9"21"2"0,-6-21 0 16,3 10-3-16,0-2 0 0,2-3 1 15,4 5 0-15,-3-2-2 16,3 2 0-16,-3 3 1 16,0 2 1-16,-3 4-1 15,0 1 1-15,-6 4 0 16,-6 5 0-16,-3 2-1 15,-6 3 1-15,-6-5-3 16,3-5 1-16,3-6-4 16,0-2 0-16</inkml:trace>
  <inkml:trace contextRef="#ctx0" brushRef="#br0" timeOffset="24382.2419">16060 13713 10 0,'0'-8'5'0,"0"11"-2"0,0 0 5 0,3 5-6 16,0 8 0-16,0 5 1 16,0-3 1-16,0 14-5 15,3 5 0-15,-6-3 3 16,0 6 0-16,0 2-2 15,3-7 0-15,-3-9-2 16,3-5 0-16,0-2-3 16,0-8 0-16,3-4 0 15,0-7 1-15</inkml:trace>
  <inkml:trace contextRef="#ctx0" brushRef="#br0" timeOffset="24576.4225">15950 13843 6 0,'-6'0'3'0,"12"0"-2"16,0 0 5-16,0 0-5 0,6-3 0 15,3 3 0-15,3-2 1 16,3-1-3-16,2 0 1 16,7 1 0-16,0-1 1 15,0-2-2-15,-4 0 0 16,-2-1-2-16,0 1 1 15</inkml:trace>
  <inkml:trace contextRef="#ctx0" brushRef="#br0" timeOffset="25192.1244">16313 13634 7 0,'-3'-11'3'0,"6"19"0"0,-3-2 5 0,0 2-7 16,0 7 1-16,-3 7 1 15,0 4 0-15,0 1-4 16,0-1 1-16,3-10 1 16,-3 2 1-16,3 4-1 15,0-4 0-15,3 1-1 16,0-9 1-16,0-2-1 16,6 0 0-16,0-8 0 15,0-8 0-15,0-2 0 16,3 7 0-16,0-2 0 15,3-3 1-15,-3 0-1 16,0 0 0-16,-4 0-1 16,1 3 1-16,-3-1 0 0,3 6 0 15,0 0-1-15,0 3 1 16,0 5 0-16,-3-6 0 16,0 6 0-16,0 3 0 15,0 0-1-15,3-1 1 16,3 3-1-16,-3-2 1 15,3-3-2-15,-1-3 1 16,4-5 0-16,3-2 0 16,0-4 0-16,0-4 1 15,-3-1 0-15,0 6 0 16,-3 0 1-16,-3-3 0 0,-1-3 0 16,-5-2 1-16,-3 0-1 15,-3-3 1-15,-2 0 0 16,-1 5 1-16,-3 1-1 15,0 4 0-15,0 6-1 16,0 3 0-16,0 5-1 16,0 3 0-16,3-1-1 15,3 3 1-15,3 1-1 16,3 1 0-16,3 1 0 16,6 0 0-16,3-5-3 15,6-1 1-15,2-4-2 16,7-4 0-16</inkml:trace>
  <inkml:trace contextRef="#ctx0" brushRef="#br0" timeOffset="25807.4021">17078 13711 7 0,'-6'24'3'0,"3"21"0"16,3-35 3-16,0 6-5 15,0-11 0-15,0 3 0 16,0 3 0-16,0-1-2 15,0 4 1-15,0-6 0 16,0-1 1-16,3-1-1 16,3-9 1-16,0-5-1 15,6 6 1-15,0-9-1 16,3-2 0-16,0-3 0 0,0 0 1 16,0-3-1-16,-1 6 1 15,-2 3 0-15,0 2 1 16,0 2-1-16,0 4 1 15,0 4 0-15,-3 4 0 16,3 2-1-16,-6 2 1 16,0 1-1-16,0-1 0 15,-3 1-1-15,0-6 0 16,3-2-2-16,0 0 0 16,-1 2-3-16,4-3 0 0,3 1-1 15,-3 0 1-15</inkml:trace>
  <inkml:trace contextRef="#ctx0" brushRef="#br0" timeOffset="26092.0354">17495 13843 9 0,'6'3'4'0,"3"-14"-3"16,-3 3 7-16,0-2-7 15,0-1 0-15,0-8 3 16,0 4 0-16,-3-4-4 16,-3 1 0-16,-3 2 4 15,0 2 0-15,-3 4-1 0,-3 2 1 16,0 3-3-16,-3 2 1 31,-3 21-3-31,3 4 1 16,6-1-5-16,3-3 1 15,3-2-2-15,6-5 0 16</inkml:trace>
  <inkml:trace contextRef="#ctx0" brushRef="#br0" timeOffset="26873.7561">17748 13716 19 0,'-15'-16'9'0,"0"0"-7"15,12 11 16-15,0 0-17 16,-3 2 0-16,0 3 0 16,-3 3 1-16,1-1-3 15,-1 4 0-15,0 2 1 16,3 5 1-16,0 0-2 15,3 3 0-15,3 0 0 16,0 0 0-16,3-3-1 16,3 0 1-16,0-2 0 15,3-3 0-15,0-3-2 0,2-5 1 16,4-3-1 0,-3-5 1-16,3-5-1 0,-3-3 0 15,0-2 0-15,-3-1 1 16,3-2 1-16,0 0 1 15,-3-6 0-15,-3 1 0 16,-3 2 1-16,2 0 1 16,1 3 0-16,-6 5 1 15,3-2 0-15,-3 7 0 16,0 6-1-16,-3 5 1 16,0 0-1-16,0 8 0 15,-2 5-1-15,-1 11 0 0,3-6-1 16,0-2 1-16,0 13-1 15,3 0 0-15,3 1-1 16,6-1 1-16,-1-6-1 16,4-4 1-16,3-6-1 15,-3-2 1-15,0-1-1 16,3-2 1-16,0-2-1 16,3-1 1-16,0 0-1 15,-1-2 1-15,1-6 0 16,-3-5 0-16,0-2 0 15,-3-9 0-15,0 1 1 16,-3-1 1-16,-3 1-1 16,-6 2 0-16,0 2 0 15,-3 4 1-15,-3 5-1 16,0-3 0-16,-3 8-1 16,-3 2 1-16,0 6-1 15,3 5 0-15,0 6-1 0,3 0 1 16,3 2-1-16,3 0 0 15,6-11-1-15,3-2 0 16,6 8-4-16,3-5 0 16,3-3 0-16,0-3 1 15</inkml:trace>
  <inkml:trace contextRef="#ctx0" brushRef="#br0" timeOffset="27384.9273">18453 13647 10 0,'0'11'5'0,"0"28"-4"0,0-25 8 0,3 2-9 15,0 5 0-15,-3-3 0 16,3 1 0-16,0-9-2 16,0 4 1-16,0-6-2 15,0-1 0-15</inkml:trace>
  <inkml:trace contextRef="#ctx0" brushRef="#br0" timeOffset="27608.6344">18367 13742 7 0,'0'-5'3'0,"9"-3"0"16,-3 6 3-16,3-1-6 15,6 0 0-15,6-2 0 0,2 0 0 16,4-1-1-16,0 1 1 15,0 0-1-15,-3 0 0 16,-1-1-1-16,1 4 0 16</inkml:trace>
  <inkml:trace contextRef="#ctx0" brushRef="#br0" timeOffset="27955.6124">18718 13658 6 0,'0'0'3'0,"-6"-8"0"0,6 10 4 16,-3 1-7-16,0 2 1 0,0 6 0 15,-2 5 0-15,2 5-1 16,-3 0 0-16,0 0 0 16,0 1 1-16,0-7-1 15,3 4 1-15,3-16-1 16,-3 2 1-16,3 5-1 16,3-4 0-16,3-4 0 15,3-7 0-15,6-5 0 16,-1-4 1-16,4-4-1 15,3 2 0-15,-3 0 1 16,-3 3 0-16,0 2 0 16,-3 6 0-16,-3 2 0 15,-1 6 0-15,-2 5 1 16,-3 2 0-16,0 4-2 16,0-1 1-16,0 0-3 15,0-5 0-15,3 3-1 16,0-3 0-16,3 0-2 0,3-3 0 15</inkml:trace>
  <inkml:trace contextRef="#ctx0" brushRef="#br0" timeOffset="28329.6166">19099 13735 10 0,'0'-16'5'0,"-3"8"1"0,3 5 9 16,-3-2-14-16,0 2 1 15,-3 6 0-15,-2 2 0 0,-4 3-3 16,-3 3 0-16,0 4 1 16,3 4 1-16,3 0-2 15,3-9 1-15,3 3-2 16,3-2 1-16,3 2-1 16,3-5 0-16,3-5-1 15,0-3 0-15,6-3 0 16,-3-2 0-16,3-3 1 15,2-5 0-15,-2-6 2 16,-3 3 0-16,0 3 2 16,-3 2 0-16,-3 3 0 15,0 6 1-15,-3 4-1 16,3 6 0-16,0 3-1 16,0 0 1-16,0-1-4 15,3-2 1-15,0-3-2 16,0 1 0-16,2-6-1 15,4-8 0-15</inkml:trace>
  <inkml:trace contextRef="#ctx0" brushRef="#br0" timeOffset="28525.4583">19355 13528 11 0,'0'-26'5'0,"-3"18"2"0,3 8 9 15,0 0-15-15,0 5 0 16,-3 6 1-16,0 10 0 15,-3 8-3-15,1-3 1 0,2 3 1 16,0 3 0-16,0 0-2 16,0 0 1-16,3-8-4 15,0 2 1-15,3-5-3 16,0 3 1-16</inkml:trace>
  <inkml:trace contextRef="#ctx0" brushRef="#br0" timeOffset="28764.8172">19212 13711 11 0,'0'-3'5'0,"3"0"1"16,-3 3 6-16,6-2-11 15,6-1 0-15,0 0 0 16,3 1 1-16,0-1-3 15,3 1 0-15,3 2 1 0,2 0 0 16,7 2-2-16,3 1 0 16,0-1-2-16,5 1 0 15,1 2-1-15,3-2 1 16</inkml:trace>
  <inkml:trace contextRef="#ctx0" brushRef="#br0" timeOffset="29394.6671">19760 13716 7 0,'-6'0'3'0,"6"3"1"15,0-1 6-15,3 6-8 16,-3 3 1-16,0 2 1 0,0 3 0 31,6 2-5-31,-3-4 1 16,3-6 2-16,0 0 1 15,0-6-2-15,3 1 1 16,0 5-1-16,0-3 1 16,3-5-1-16,0-5 0 15,-1-3 0-15,1-3 0 16,0-5-1-16,0 1 1 15,0-1-2-15,-3 0 0 16,0 3-1-16,0 2 0 0,0 0 0 16,-3 3 0-16,0 3-1 15,0 0 1-15,0 5 0 16,0 2 1-16,0 4 1 16,-3 4 0-16,2 4 0 15,-2 1 0-15,0 4 0 16,0-3 1-16,-3 0-1 15,3-6 1-15,-3-4-1 16,3 2 0-16,-3-6-1 16,3 3 0-16,0-2-2 15,0 2 0-15,-3-5-2 16,6-8 1-16</inkml:trace>
  <inkml:trace contextRef="#ctx0" brushRef="#br0" timeOffset="29530.6903">20019 13631 7 0,'-3'-18'3'0,"3"2"2"16,0 11 4-16,0-1-7 0,0 1 1 16,0 5-2-16,0 0 0 15,0 0-3-15,0 0 0 16,6 0-1-16,0 5 0 16</inkml:trace>
  <inkml:trace contextRef="#ctx0" brushRef="#br0" timeOffset="29906.3179">20123 13774 9 0,'-3'19'4'0,"9"5"-3"16,-3-22 5-16,6 1-6 16,-3-1 1-16,6-2 0 15,0-2 1-15,-3-3-2 16,0-3 1-16,0-6 2 16,0 1 0-16,0-3 0 15,-3-2 1-15,-3-1-1 16,-3 6 1-16,-3 0-1 15,0 2 0-15,-6 3-1 16,-6 3 1-16,-3 2-3 16,0 6 1-16,-3 2-3 15,3 1 1-15,6 1-5 0,9 1 0 16,6 0-2-16,6 0 1 16</inkml:trace>
  <inkml:trace contextRef="#ctx0" brushRef="#br0" timeOffset="30342.2558">20305 13523 12 0,'0'0'6'0,"3"8"-2"16,-3-6 8-16,0 9-12 15,-3 5 1-15,0 5 0 16,0-5 0-16,0 5-1 15,0 3 0-15,-3 0 0 16,3 0 1-16,0-3-1 16,3 0 1-16,3-3-1 15,0 1 0-15,3-6-1 0,3-5 1 16,6-3-1-16,-3 3 1 16,0 0-1-16,-1 3 1 15,1-6-2-15,-3-2 1 16,0-1-2-16,0-2 0 15,0 0-2-15,-3-5 1 16</inkml:trace>
  <inkml:trace contextRef="#ctx0" brushRef="#br0" timeOffset="30792.0484">20489 13732 9 0,'-6'0'4'0,"-2"-5"3"15,5 5 6-15,0 0-12 16,-3 0 1-16,0 0-1 16,0 0 0-16,0 2-2 15,-3 4 1-15,3 1 0 16,-3 1 0-16,3 3-1 15,3 0 1-15,0-1-1 16,3 1 1-16,3 2-2 16,0-5 1-16,3 0-1 15,0-3 0-15,3-2 0 16,0-3 1-16,0-3-1 0,0-2 1 16,0-3 0-16,-1 0 0 15,-2-5 1-15,0 5 1 16,-3 3 1-16,0-1 0 15,3 4 0-15,-6 2 0 16,3 5 0-16,3 3 0 16,0 0-2-16,0 2 1 15,0-4-2-15,3-1 0 16,0 0-3-16,0-2 1 0,0-1-1 16,0-4 0-16</inkml:trace>
  <inkml:trace contextRef="#ctx0" brushRef="#br0" timeOffset="31002.0043">20680 13539 11 0,'-3'-3'5'0,"3"-2"-5"16,0 7 9-16,0 4-8 15,0 7 1-15,0 5 0 16,0 1 0-16,0 5-3 15,0 2 0-15,0 3 1 16,0-2 1-16,3-3-4 16,0-3 1-16,-3-3-2 15,3-4 0-15</inkml:trace>
  <inkml:trace contextRef="#ctx0" brushRef="#br0" timeOffset="31481.971">20570 13679 7 0,'-3'0'3'0,"6"-3"0"0,-3 3 3 0,6 3-6 16,3 0 0-16,0 2 0 15,3 0 1-15,2 0-2 16,1 1 1-16,3-1 0 15,0 0 1-15,0-2-1 16,0 0 0-16,3-1 0 16,-1-2 1-16,1 0 0 15,0-2 0-15,-3-1 0 16,-3-2 1-16,0-1 0 16,0-2 0-16,-4 1 0 15,-2-1 0-15,-3 2 0 16,-6-2 0-16,0-2 0 15,-3-1 1-15,-3 1-1 16,0 4 0-16,1 4-1 16,-4 2 1-16,0 8-2 15,0-6 1-15,3 6-2 0,0 5 0 16,3 3 0 0,0 0 0-16,3 0 0 0,3 0 0 15,3 0 0-15,3-3 0 16,0-2-2-16,3-3 1 15,2 0-2-15,1-6 0 16,0 1-2-16,-3-3 1 16</inkml:trace>
  <inkml:trace contextRef="#ctx0" brushRef="#br0" timeOffset="31725.2867">21016 13705 10 0,'-9'-5'5'0,"12"0"-5"0,-6 5 9 0,3 0-9 15,-3 2 0-15,0 6 0 16,0 3 1-16,3 2-1 16,0 0 0-16,3 3 0 15,3-2 0-15,3 1 0 16,0 1 0-16,-3-2 0 16,0-1 0-16,0 0 0 15,-3-2 0-15,-3 2 0 16,0 0 0-16,-6 0-1 15,-3-2 0-15,-9-3-2 16,3 0 0-16</inkml:trace>
  <inkml:trace contextRef="#ctx0" brushRef="#br0" timeOffset="32069.2385">21415 13597 12 0,'-6'-19'6'0,"6"9"0"16,0 10 11-16,0 2-16 16,0 4 1-16,0 2 0 15,-3 8 0-15,0 2-3 16,-6 9 0-16,0 4 1 16,0 1 0-16,-2-8-4 15,-4 2 1-15,3 1-3 16,0 2 1-16</inkml:trace>
  <inkml:trace contextRef="#ctx0" brushRef="#br0" timeOffset="32310.8829">21460 13510 17 0,'0'-3'8'0,"-3"11"-3"0,9-3 14 15,-3 1-18-15,0 7 0 16,3 11 1-16,-3-3 0 16,3 3-3-16,0 5 1 15,2 0 0-15,1 0 1 16,0-5-3-16,0-3 0 16,0 3-5-16,0-3 1 0,-6 5-1 15,-3-7 1-15</inkml:trace>
  <inkml:trace contextRef="#ctx0" brushRef="#br0" timeOffset="32503.4611">21356 13756 13 0,'-6'-14'6'0,"9"4"-3"15,0 7 10-15,3 1-13 16,0-1 0-16,5 0 0 15,1-2 0-15,6 2-2 16,3 1 1-16,0-4-3 16,3 1 0-16,-1-3 0 15,1 0 0-15</inkml:trace>
  <inkml:trace contextRef="#ctx0" brushRef="#br0" timeOffset="32772.9636">21635 13602 14 0,'0'-5'7'0,"0"8"-5"0,0-3 15 15,3 2-16-15,-3 4 0 16,0 4 0-16,0 1 1 16,0 2-3-16,0 5 0 15,0 1 2-15,0-3 0 16,0 2-1-16,3 1 1 16,0-3-1-16,3-3 1 15,0-2 0-15,0-1 0 0,0-5-1 16,3-2 1-16,3-6 0 15,0-2 0-15,-3 0-2 16,3-3 0-16,-3-3-3 16,0 1 1-16,2-3-3 15,1-1 1-15,0 1-1 16,0 2 0-16</inkml:trace>
  <inkml:trace contextRef="#ctx0" brushRef="#br0" timeOffset="33194.8612">21906 13615 11 0,'0'-10'5'0,"6"20"2"15,-6-10 10-15,0 0-15 0,0 0 0 16,0 0 2-16,0 3 0 15,0 0-5-15,-3 5 1 16,0 0 2-16,0 5 1 16,0 3-2-16,0 5 1 15,0 0-2-15,3 0 1 16,-3 0-1-16,3-5 0 16,-3 3 0-16,0-1 0 15,3-2-1-15,0-5 1 16,0 2-1-16,0-5 1 0,3 0 0 15,3-5 0-15,3-1 0 16,3 3 0-16,3-2 0 16,6-6 1-16,0-4-1 15,0 4 0-15,-1-2-1 16,-2-1 1-16,-3 4-3 16,0-4 0-16,-3 4-5 15,0-1 1-15,-3 6 0 16,3-6 0-16</inkml:trace>
  <inkml:trace contextRef="#ctx0" brushRef="#br0" timeOffset="35220.5935">10756 16391 8 0,'-21'0'4'0,"39"-8"-2"0,-15 13 4 16,0-5-5-16,3-5 1 16,3 10 1-16,3-2 0 15,6 0-4-15,0-1 1 16,-4 1 2-16,4 2 0 15,0 8-1-15,-3-2 1 0,-3-3-1 16,-3-8 1-16,0 3-1 16,-3 2 0-16,-3 3 0 15,-3 2 1-15,-6 1-2 16,-6 7 1-16,-3-2-1 16,-3 0 1-16,0 0-1 15,0 0 0-15,4 0 0 16,-1-8 0-16,3 5-1 15,0-5 1-15,3-3-1 16,3-2 1-16,6 5 0 16,0-3 0-16,6-2-1 15,3 5 1-15,3-3 0 16,0-2 0-16,3-3 0 16,2 0 0-16,1-3 0 15,-3-2 0-15,3-3 0 16,0 0 0-16,0-3 0 15,0 1 1-15,-1-6-1 16,1 0 0-16,0 0 0 0,0-5 1 16,0 2-1-16,-3 9 1 15,0-6-1-15,-1 0 1 16,-2-3-1-16,0-2 1 16,-3-2-1-16,-3-4 1 15,-3 6 0-15,0-3 0 16,-3 0 0-16,-3 3 0 15,-3 0 1-15,-3 5 0 16,0 0-1-16,-3 6 1 0,1-1-1 16,-4 0 0-16,0 1-1 15,0-1 1-15,0 3-1 16,-3 0 1-16,3 0-2 16,0 3 1-16,1 3 0 15,-1 2 0-15,-3 0 0 16,-3 2 0-16,3 1 0 15,-3 5 0-15,-3-3-1 16,4 0 1-16,-1 3 0 16,3 8 0-16,0 3-1 15,0 7 1-15,3 1-1 16,0 2 1-16,4 5-1 16,2-10 0-16,0-3 0 15,3 6 1-15,3-4-1 16,0 4 1-16,0-1 0 15,3 3 0-15,0-2 0 16,0-1 0-16,3 1-1 0,0-11 1 16,0-6 0-16,0 6 0 15,3 3-1-15,0-1 1 16,3-2-1-16,5 2 1 16,4 1 0-16,0 0 0 15,3-4 0-15,0-1 0 16,-3 2 0-16,-1-9 0 15,1 4 0-15,0-8 0 16,0-6 0-16,0 0 1 16,-3-5-1-16,0-2 0 0,0-6 0 15,-1 0 1-15,1-2-1 16,0 10 1-16,3-8-1 16,-3 5 1-16,0-7-1 15,-3 2 0-15,0-3 0 16,0-2 1-16,-1 0-1 15,1 0 0-15,0-6 0 16,0 6 1-16,-3 0-1 16,0 10 0-16,0-7 0 15,-3 2 1-15,0 0-1 16,-3-5 0-16,0 0 1 16,-3 2 0-16,0-2-1 15,0 11 0-15,-3-6-1 16,3 2 0-1,-3 1-6 1,3 5 0-16</inkml:trace>
  <inkml:trace contextRef="#ctx0" brushRef="#br0" timeOffset="37172.724">12116 16319 10 0,'-3'-13'5'0,"-3"-16"4"0,6 21-1 16,-3 0-6-16,-3-5 0 16,-2-3 1-16,-7 6 0 15,-6 4-4-15,-3-2 1 16,-6 3 2-16,3 5 0 16,-2 5-2-16,-1 9 1 0,3 4-1 15,3 1 0-15,1-1-2 16,5 6 1-16,9 2 0 15,3-2 0-15,9 0-1 16,9-11 1-16,3 1 0 16,11-4 0-16,7 3 0 15,3 1 1-15,2-1 0 16,-5-3 1-16,0 1-1 16,-6 5 1-16,-3-3 0 15,-7 0 0-15,-5 3 0 16,-6 0 0-16,-6 0 0 15,-6 5 0-15,-3-2 0 16,-5-6 1-16,-7-5-1 16,-3-3 0-16,-3-2-1 15,0 5 0-15,3-6-2 16,4-4 1-16,-1-6-4 0,3 0 1 16,6-3-2-16,6-7 0 15</inkml:trace>
  <inkml:trace contextRef="#ctx0" brushRef="#br0" timeOffset="37667.0148">12295 16081 12 0,'0'14'6'0,"6"9"0"0,-6-15 10 0,0 0-15 15,3 16 0-15,-3 5 0 16,0-5 1-16,0 26-2 16,-3-7 0-16,0 4 1 15,-3-2 1-15,0 3-2 16,0-6 1-16,0-10-1 16,6 0 0-16,-6-3-1 15,3-13 1-15,0 2 0 16,6-10 0-16,0 0 0 15,9-13 0-15,0-6 0 16,0-10 0-16,6-11 0 16,3 6 1-16,-1 7-1 15,4-5 1-15,-3-2-2 0,0 10 1 16,-3 0 0-16,-3 3 0 16,0 5 0-16,-1 8 0 15,1 5 0-15,-3 3 0 16,0-5 0-16,-3 10 1 15,0 3 0-15,-3 8 0 16,0 2-1-16,-3 1 1 16,0 7-2-16,0-13 1 15,0-7-3-15,0-1 1 16,0-5-3-16,0 0 0 16,3-8-2-16,3-3 1 15</inkml:trace>
  <inkml:trace contextRef="#ctx0" brushRef="#br0" timeOffset="37837.4">12727 16444 7 0,'3'5'3'0,"-1"11"0"16,4-16 2-16,-3 0-6 16,0 8 1-16,-3 5-1 15,6 0 0-15,-6 3 0 16,0 0 1-16,3-3-2 15,-3-2 0-15</inkml:trace>
  <inkml:trace contextRef="#ctx0" brushRef="#br0" timeOffset="38028.1113">12732 16245 14 0,'-11'-34'7'0,"11"18"-5"0,0 11 15 16,0 5-17-16,0 0 0 16,3-3 0-16,3 3 0 15,2 5-3-15,4 1 1 16,0 2-3-16,3 0 0 16</inkml:trace>
  <inkml:trace contextRef="#ctx0" brushRef="#br0" timeOffset="38433.4293">13143 16155 12 0,'-12'-10'6'0,"-11"-17"1"15,17 19 8-15,-3 1-13 16,0-1 1-16,0 0 1 15,0 0 0-15,0 2-5 16,0 1 0-16,0 5 4 16,3 0 0-1,-6 19-2 1,3-1 1-16,0 11-2 16,3 3 1-16,0 10 0 15,1 9 1-15,2-12-1 0,0 6 1 16,0 6-1-16,0 1 1 15,0-4-1-15,3 5 0 16,0 5-1-16,0-2 0 16,0-6-1-16,0-8 1 15,0-5-3-15,0-2 1 16,0-9-3-16,0-5 1 16,-3-2-3-16,0-8 0 15,0-3-2-15,0-8 1 0</inkml:trace>
  <inkml:trace contextRef="#ctx0" brushRef="#br0" timeOffset="38643.5561">12896 16420 13 0,'3'-8'6'0,"6"8"0"16,-3 0 10-16,6 0-16 15,3 0 1-15,3 0-1 16,3 0 1-16,5 0-2 16,1 0 0-16,0 0-2 15,0 5 0-15,2-2-2 16,1-3 0-16</inkml:trace>
  <inkml:trace contextRef="#ctx0" brushRef="#br0" timeOffset="39018.3333">13328 16071 12 0,'-6'-11'6'0,"6"11"0"0,3 0 8 0,-3 6-13 15,3 1 1-15,0 9 1 16,0 5 0-16,0 17-4 16,3 12 1-16,-3 3 2 15,3-11 1-15,0 0-1 16,2-2 0-16,4-3-2 15,3 3 1-15,0-11-1 16,3-3 0-16,0-7-2 16,-3-3 0-16,0-8-3 15,3-6 0-15,-4-4-2 16,1-9 1-16</inkml:trace>
  <inkml:trace contextRef="#ctx0" brushRef="#br0" timeOffset="39244.9822">13262 16319 12 0,'0'3'6'0,"3"-3"1"0,-3 0 7 15,9 0-13-15,3-3 0 16,9-4 0-16,6 1 0 0,3 4-2 15,2-6 0-15,1 5-2 16,0-5 1-16,-1 8-3 16,-5-8 0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B186C-C5F4-3F4D-B328-DFE6A4ECCE74}" type="datetimeFigureOut">
              <a:rPr lang="en-US" smtClean="0"/>
              <a:t>12-Oct-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B785D-4DC1-9047-B49C-65F023388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870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D8AF82-599B-C04D-8957-F73211B91203}" type="slidenum">
              <a:rPr lang="en-US"/>
              <a:pPr/>
              <a:t>2</a:t>
            </a:fld>
            <a:endParaRPr lang="en-US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386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927ABC-3CA7-7349-84EF-B7C44B14FCBD}" type="slidenum">
              <a:rPr lang="en-US"/>
              <a:pPr/>
              <a:t>14</a:t>
            </a:fld>
            <a:endParaRPr 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2376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B6ABBE-7E15-814A-97EA-D2CA363ADEB3}" type="slidenum">
              <a:rPr lang="en-US"/>
              <a:pPr/>
              <a:t>15</a:t>
            </a:fld>
            <a:endParaRPr lang="en-US"/>
          </a:p>
        </p:txBody>
      </p:sp>
      <p:sp>
        <p:nvSpPr>
          <p:cNvPr id="3870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3805" y="4343703"/>
            <a:ext cx="5030391" cy="411389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9220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8C33C5-A8BF-1445-B237-A873A2AC111F}" type="slidenum">
              <a:rPr lang="en-US"/>
              <a:pPr/>
              <a:t>16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3805" y="4343703"/>
            <a:ext cx="5030391" cy="411389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5338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0FB4E3-D640-CB4C-80AB-3259B1D0E61E}" type="slidenum">
              <a:rPr lang="en-US"/>
              <a:pPr/>
              <a:t>17</a:t>
            </a:fld>
            <a:endParaRPr lang="en-US"/>
          </a:p>
        </p:txBody>
      </p:sp>
      <p:sp>
        <p:nvSpPr>
          <p:cNvPr id="3911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3805" y="4343703"/>
            <a:ext cx="5030391" cy="411389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4149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33B889-880D-D64B-B23E-ED7C09B39C62}" type="slidenum">
              <a:rPr lang="en-US"/>
              <a:pPr/>
              <a:t>19</a:t>
            </a:fld>
            <a:endParaRPr lang="en-US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8819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2581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1350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0F20C8-E125-2547-B87C-032ECE970D82}" type="slidenum">
              <a:rPr lang="en-US"/>
              <a:pPr/>
              <a:t>6</a:t>
            </a:fld>
            <a:endParaRPr lang="en-US"/>
          </a:p>
        </p:txBody>
      </p:sp>
      <p:sp>
        <p:nvSpPr>
          <p:cNvPr id="36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407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EBAC88-7B10-5741-85E5-F00FBB808B26}" type="slidenum">
              <a:rPr lang="en-US"/>
              <a:pPr/>
              <a:t>7</a:t>
            </a:fld>
            <a:endParaRPr lang="en-US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1808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8764F0-3D77-6046-8402-70A767150D53}" type="slidenum">
              <a:rPr lang="en-US"/>
              <a:pPr/>
              <a:t>9</a:t>
            </a:fld>
            <a:endParaRPr lang="en-US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5291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A013C4-C266-DC40-858F-5378BE329669}" type="slidenum">
              <a:rPr lang="en-US"/>
              <a:pPr/>
              <a:t>11</a:t>
            </a:fld>
            <a:endParaRPr lang="en-US"/>
          </a:p>
        </p:txBody>
      </p:sp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703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6A9BD7-B7F5-6B40-B77D-CB1FD2485A60}" type="slidenum">
              <a:rPr lang="en-US"/>
              <a:pPr/>
              <a:t>12</a:t>
            </a:fld>
            <a:endParaRPr lang="en-US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4529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2330E9-2763-7142-A747-8301AEB40EE1}" type="slidenum">
              <a:rPr lang="en-US"/>
              <a:pPr/>
              <a:t>13</a:t>
            </a:fld>
            <a:endParaRPr lang="en-US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 violation in the </a:t>
            </a:r>
            <a:r>
              <a:rPr lang="en-US" dirty="0" err="1" smtClean="0"/>
              <a:t>subtre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8404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59BE8-EE14-CB4F-8A46-649581FDD8F4}" type="datetime1">
              <a:rPr lang="en-SG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07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20BE2-1088-5B43-8D53-6C5BB889C9CB}" type="datetime1">
              <a:rPr lang="en-SG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0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C91D-FF10-6445-B0E3-B750EAED4805}" type="datetime1">
              <a:rPr lang="en-SG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4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889B1-CA8A-4F4B-A2F3-E4BB21DA2DA4}" type="datetime1">
              <a:rPr lang="en-SG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4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FE6BB-FB82-C247-8762-594D9AB96445}" type="datetime1">
              <a:rPr lang="en-SG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77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33E5F-8D7F-D341-98E8-43519653F0BB}" type="datetime1">
              <a:rPr lang="en-SG" smtClean="0"/>
              <a:t>12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4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BE92C-685B-7D4E-9869-CD25C6F6D611}" type="datetime1">
              <a:rPr lang="en-SG" smtClean="0"/>
              <a:t>12/1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92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4A519-4E9B-B242-93F7-DCE40FC7628D}" type="datetime1">
              <a:rPr lang="en-SG" smtClean="0"/>
              <a:t>12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5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FC37-E632-FF45-BF05-E3646DAD9778}" type="datetime1">
              <a:rPr lang="en-SG" smtClean="0"/>
              <a:t>12/1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26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0709A-0A19-F348-ACDC-89AFC24BE385}" type="datetime1">
              <a:rPr lang="en-SG" smtClean="0"/>
              <a:t>12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6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1CDE6-D97F-5444-97A3-1B25C0A31163}" type="datetime1">
              <a:rPr lang="en-SG" smtClean="0"/>
              <a:t>12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2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119" y="977046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8306" y="64448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95"/>
                </a:solidFill>
              </a:defRPr>
            </a:lvl1pPr>
          </a:lstStyle>
          <a:p>
            <a:fld id="{C599FFE3-3340-AF4F-8EAA-9D5A84A85908}" type="datetime1">
              <a:rPr lang="en-SG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85306" y="64807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95"/>
                </a:solidFill>
              </a:defRPr>
            </a:lvl1pPr>
          </a:lstStyle>
          <a:p>
            <a:r>
              <a:rPr lang="en-US" smtClean="0"/>
              <a:t>SUTD ISTD 50.004 Intro to Algorith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14306" y="64807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95"/>
                </a:solidFill>
              </a:defRPr>
            </a:lvl1pPr>
          </a:lstStyle>
          <a:p>
            <a:fld id="{EE23B9CF-0974-BD43-A4CE-5DCBE850C6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6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0095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5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5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5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5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5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customXml" Target="../ink/ink7.x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5.emf"/><Relationship Id="rId2" Type="http://schemas.openxmlformats.org/officeDocument/2006/relationships/slideLayout" Target="../slideLayouts/slideLayout6.xml"/><Relationship Id="rId16" Type="http://schemas.openxmlformats.org/officeDocument/2006/relationships/customXml" Target="../ink/ink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5" Type="http://schemas.openxmlformats.org/officeDocument/2006/relationships/image" Target="../media/image5.emf"/><Relationship Id="rId4" Type="http://schemas.openxmlformats.org/officeDocument/2006/relationships/customXml" Target="../ink/ink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emf"/><Relationship Id="rId12" Type="http://schemas.openxmlformats.org/officeDocument/2006/relationships/customXml" Target="../ink/ink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0.emf"/><Relationship Id="rId5" Type="http://schemas.openxmlformats.org/officeDocument/2006/relationships/image" Target="../media/image7.emf"/><Relationship Id="rId10" Type="http://schemas.openxmlformats.org/officeDocument/2006/relationships/customXml" Target="../ink/ink4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1001"/>
            <a:ext cx="7772400" cy="1949450"/>
          </a:xfrm>
        </p:spPr>
        <p:txBody>
          <a:bodyPr>
            <a:normAutofit/>
          </a:bodyPr>
          <a:lstStyle/>
          <a:p>
            <a:r>
              <a:rPr lang="en-US" dirty="0" smtClean="0"/>
              <a:t>L04.02</a:t>
            </a:r>
            <a:br>
              <a:rPr lang="en-US" dirty="0" smtClean="0"/>
            </a:br>
            <a:r>
              <a:rPr lang="en-US" dirty="0" smtClean="0"/>
              <a:t>AVL Tre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0.004 Introduction to Algorithm</a:t>
            </a:r>
          </a:p>
          <a:p>
            <a:r>
              <a:rPr lang="en-US" dirty="0" smtClean="0"/>
              <a:t>Dr. Simon LUI</a:t>
            </a:r>
          </a:p>
          <a:p>
            <a:r>
              <a:rPr lang="en-US" dirty="0" smtClean="0"/>
              <a:t>ISTD, SUT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799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Exercise</a:t>
            </a:r>
            <a:endParaRPr lang="en-US" sz="4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466" y="1148550"/>
            <a:ext cx="8733467" cy="296427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586520" y="3669840"/>
              <a:ext cx="4535280" cy="461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82920" y="3665880"/>
                <a:ext cx="4542840" cy="46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5113080" y="3992760"/>
              <a:ext cx="1065600" cy="813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109840" y="3989160"/>
                <a:ext cx="1072440" cy="8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93950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ree acrobatics! </a:t>
            </a:r>
            <a:r>
              <a:rPr lang="en-US" dirty="0" smtClean="0"/>
              <a:t>- Rotations</a:t>
            </a:r>
            <a:endParaRPr lang="en-US" dirty="0"/>
          </a:p>
        </p:txBody>
      </p:sp>
      <p:sp>
        <p:nvSpPr>
          <p:cNvPr id="349194" name="Oval 10"/>
          <p:cNvSpPr>
            <a:spLocks noChangeArrowheads="1"/>
          </p:cNvSpPr>
          <p:nvPr/>
        </p:nvSpPr>
        <p:spPr bwMode="auto">
          <a:xfrm>
            <a:off x="1302614" y="1774202"/>
            <a:ext cx="458133" cy="509494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 lnSpcReduction="10000"/>
          </a:bodyPr>
          <a:lstStyle/>
          <a:p>
            <a:pPr algn="ctr"/>
            <a:r>
              <a:rPr lang="en-US" dirty="0">
                <a:solidFill>
                  <a:srgbClr val="008A87"/>
                </a:solidFill>
              </a:rPr>
              <a:t>A</a:t>
            </a:r>
          </a:p>
        </p:txBody>
      </p:sp>
      <p:sp>
        <p:nvSpPr>
          <p:cNvPr id="349195" name="Oval 11"/>
          <p:cNvSpPr>
            <a:spLocks noChangeArrowheads="1"/>
          </p:cNvSpPr>
          <p:nvPr/>
        </p:nvSpPr>
        <p:spPr bwMode="auto">
          <a:xfrm>
            <a:off x="2453551" y="1096338"/>
            <a:ext cx="458134" cy="509495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 lnSpcReduction="10000"/>
          </a:bodyPr>
          <a:lstStyle/>
          <a:p>
            <a:pPr algn="ctr"/>
            <a:r>
              <a:rPr lang="en-US" dirty="0">
                <a:solidFill>
                  <a:srgbClr val="008A87"/>
                </a:solidFill>
              </a:rPr>
              <a:t>B</a:t>
            </a:r>
          </a:p>
        </p:txBody>
      </p:sp>
      <p:cxnSp>
        <p:nvCxnSpPr>
          <p:cNvPr id="349196" name="AutoShape 12"/>
          <p:cNvCxnSpPr>
            <a:cxnSpLocks noChangeShapeType="1"/>
            <a:stCxn id="349194" idx="0"/>
            <a:endCxn id="349195" idx="3"/>
          </p:cNvCxnSpPr>
          <p:nvPr/>
        </p:nvCxnSpPr>
        <p:spPr bwMode="auto">
          <a:xfrm flipV="1">
            <a:off x="1531681" y="1531219"/>
            <a:ext cx="988962" cy="24298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49197" name="AutoShape 13"/>
          <p:cNvCxnSpPr>
            <a:cxnSpLocks noChangeShapeType="1"/>
            <a:stCxn id="349224" idx="0"/>
            <a:endCxn id="349195" idx="5"/>
          </p:cNvCxnSpPr>
          <p:nvPr/>
        </p:nvCxnSpPr>
        <p:spPr bwMode="auto">
          <a:xfrm flipH="1" flipV="1">
            <a:off x="2844593" y="1531219"/>
            <a:ext cx="359294" cy="40192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49203" name="AutoShape 19"/>
          <p:cNvCxnSpPr>
            <a:cxnSpLocks noChangeShapeType="1"/>
            <a:stCxn id="349222" idx="0"/>
            <a:endCxn id="349194" idx="3"/>
          </p:cNvCxnSpPr>
          <p:nvPr/>
        </p:nvCxnSpPr>
        <p:spPr bwMode="auto">
          <a:xfrm flipV="1">
            <a:off x="968687" y="2209082"/>
            <a:ext cx="401019" cy="2668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49209" name="AutoShape 25"/>
          <p:cNvCxnSpPr>
            <a:cxnSpLocks noChangeShapeType="1"/>
            <a:stCxn id="349223" idx="0"/>
            <a:endCxn id="349194" idx="5"/>
          </p:cNvCxnSpPr>
          <p:nvPr/>
        </p:nvCxnSpPr>
        <p:spPr bwMode="auto">
          <a:xfrm flipH="1" flipV="1">
            <a:off x="1693655" y="2209082"/>
            <a:ext cx="359295" cy="2668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49222" name="AutoShape 38"/>
          <p:cNvSpPr>
            <a:spLocks noChangeArrowheads="1"/>
          </p:cNvSpPr>
          <p:nvPr/>
        </p:nvSpPr>
        <p:spPr bwMode="auto">
          <a:xfrm>
            <a:off x="624751" y="2475969"/>
            <a:ext cx="687872" cy="891989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/>
          </a:bodyPr>
          <a:lstStyle/>
          <a:p>
            <a:pPr algn="ctr"/>
            <a:r>
              <a:rPr lang="en-US" dirty="0">
                <a:solidFill>
                  <a:srgbClr val="008A87"/>
                </a:solidFill>
                <a:latin typeface="Symbol" charset="2"/>
              </a:rPr>
              <a:t>a</a:t>
            </a:r>
            <a:endParaRPr lang="en-US" dirty="0">
              <a:solidFill>
                <a:srgbClr val="008A87"/>
              </a:solidFill>
            </a:endParaRPr>
          </a:p>
        </p:txBody>
      </p:sp>
      <p:sp>
        <p:nvSpPr>
          <p:cNvPr id="349223" name="AutoShape 39"/>
          <p:cNvSpPr>
            <a:spLocks noChangeArrowheads="1"/>
          </p:cNvSpPr>
          <p:nvPr/>
        </p:nvSpPr>
        <p:spPr bwMode="auto">
          <a:xfrm>
            <a:off x="1709014" y="2475969"/>
            <a:ext cx="687872" cy="891989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/>
          </a:bodyPr>
          <a:lstStyle/>
          <a:p>
            <a:pPr algn="ctr"/>
            <a:r>
              <a:rPr lang="en-US" dirty="0" err="1">
                <a:solidFill>
                  <a:srgbClr val="008A87"/>
                </a:solidFill>
                <a:latin typeface="Symbol" charset="2"/>
              </a:rPr>
              <a:t>b</a:t>
            </a:r>
            <a:endParaRPr lang="en-US" dirty="0">
              <a:solidFill>
                <a:srgbClr val="008A87"/>
              </a:solidFill>
            </a:endParaRPr>
          </a:p>
        </p:txBody>
      </p:sp>
      <p:sp>
        <p:nvSpPr>
          <p:cNvPr id="349224" name="AutoShape 40"/>
          <p:cNvSpPr>
            <a:spLocks noChangeArrowheads="1"/>
          </p:cNvSpPr>
          <p:nvPr/>
        </p:nvSpPr>
        <p:spPr bwMode="auto">
          <a:xfrm>
            <a:off x="2859951" y="1933139"/>
            <a:ext cx="687872" cy="893482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/>
          </a:bodyPr>
          <a:lstStyle/>
          <a:p>
            <a:pPr algn="ctr"/>
            <a:r>
              <a:rPr lang="en-US" dirty="0" err="1">
                <a:solidFill>
                  <a:srgbClr val="008A87"/>
                </a:solidFill>
                <a:latin typeface="Symbol" charset="2"/>
              </a:rPr>
              <a:t>g</a:t>
            </a:r>
            <a:endParaRPr lang="en-US" dirty="0">
              <a:solidFill>
                <a:srgbClr val="008A87"/>
              </a:solidFill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3471140" y="960935"/>
            <a:ext cx="2275888" cy="502024"/>
            <a:chOff x="1985" y="912"/>
            <a:chExt cx="1694" cy="336"/>
          </a:xfrm>
        </p:grpSpPr>
        <p:sp>
          <p:nvSpPr>
            <p:cNvPr id="349237" name="Text Box 53"/>
            <p:cNvSpPr txBox="1">
              <a:spLocks noChangeArrowheads="1"/>
            </p:cNvSpPr>
            <p:nvPr/>
          </p:nvSpPr>
          <p:spPr bwMode="auto">
            <a:xfrm>
              <a:off x="1985" y="912"/>
              <a:ext cx="1694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 dirty="0"/>
                <a:t>R</a:t>
              </a:r>
              <a:r>
                <a:rPr lang="en-US" sz="2000" dirty="0"/>
                <a:t>IGHT</a:t>
              </a:r>
              <a:r>
                <a:rPr lang="en-US" sz="2800" dirty="0"/>
                <a:t>-R</a:t>
              </a:r>
              <a:r>
                <a:rPr lang="en-US" sz="2000" dirty="0"/>
                <a:t>OTATE</a:t>
              </a:r>
              <a:r>
                <a:rPr lang="en-US" sz="2800" dirty="0">
                  <a:solidFill>
                    <a:srgbClr val="078EE9"/>
                  </a:solidFill>
                </a:rPr>
                <a:t>(B)</a:t>
              </a:r>
            </a:p>
          </p:txBody>
        </p:sp>
        <p:sp>
          <p:nvSpPr>
            <p:cNvPr id="349249" name="Line 65"/>
            <p:cNvSpPr>
              <a:spLocks noChangeShapeType="1"/>
            </p:cNvSpPr>
            <p:nvPr/>
          </p:nvSpPr>
          <p:spPr bwMode="auto">
            <a:xfrm>
              <a:off x="2184" y="1248"/>
              <a:ext cx="12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349252" name="AutoShape 68"/>
          <p:cNvCxnSpPr>
            <a:cxnSpLocks noChangeShapeType="1"/>
            <a:stCxn id="349195" idx="0"/>
          </p:cNvCxnSpPr>
          <p:nvPr/>
        </p:nvCxnSpPr>
        <p:spPr bwMode="auto">
          <a:xfrm flipV="1">
            <a:off x="2682618" y="777160"/>
            <a:ext cx="375771" cy="31917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6034951" y="929559"/>
            <a:ext cx="2579519" cy="2438400"/>
            <a:chOff x="3600" y="816"/>
            <a:chExt cx="1920" cy="1632"/>
          </a:xfrm>
        </p:grpSpPr>
        <p:sp>
          <p:nvSpPr>
            <p:cNvPr id="349239" name="Oval 55"/>
            <p:cNvSpPr>
              <a:spLocks noChangeArrowheads="1"/>
            </p:cNvSpPr>
            <p:nvPr/>
          </p:nvSpPr>
          <p:spPr bwMode="auto">
            <a:xfrm flipH="1">
              <a:off x="4752" y="1424"/>
              <a:ext cx="341" cy="341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  <a:normAutofit lnSpcReduction="10000"/>
            </a:bodyPr>
            <a:lstStyle/>
            <a:p>
              <a:pPr algn="ctr"/>
              <a:r>
                <a:rPr lang="en-US" dirty="0">
                  <a:solidFill>
                    <a:srgbClr val="008A87"/>
                  </a:solidFill>
                </a:rPr>
                <a:t>B</a:t>
              </a:r>
            </a:p>
          </p:txBody>
        </p:sp>
        <p:sp>
          <p:nvSpPr>
            <p:cNvPr id="349240" name="Oval 56"/>
            <p:cNvSpPr>
              <a:spLocks noChangeArrowheads="1"/>
            </p:cNvSpPr>
            <p:nvPr/>
          </p:nvSpPr>
          <p:spPr bwMode="auto">
            <a:xfrm flipH="1">
              <a:off x="4027" y="997"/>
              <a:ext cx="341" cy="341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  <a:normAutofit lnSpcReduction="10000"/>
            </a:bodyPr>
            <a:lstStyle/>
            <a:p>
              <a:pPr algn="ctr"/>
              <a:r>
                <a:rPr lang="en-US" dirty="0">
                  <a:solidFill>
                    <a:srgbClr val="008A87"/>
                  </a:solidFill>
                </a:rPr>
                <a:t>A</a:t>
              </a:r>
            </a:p>
          </p:txBody>
        </p:sp>
        <p:cxnSp>
          <p:nvCxnSpPr>
            <p:cNvPr id="349241" name="AutoShape 57"/>
            <p:cNvCxnSpPr>
              <a:cxnSpLocks noChangeShapeType="1"/>
              <a:stCxn id="349239" idx="0"/>
              <a:endCxn id="349240" idx="3"/>
            </p:cNvCxnSpPr>
            <p:nvPr/>
          </p:nvCxnSpPr>
          <p:spPr bwMode="auto">
            <a:xfrm flipH="1" flipV="1">
              <a:off x="4319" y="1288"/>
              <a:ext cx="604" cy="13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49242" name="AutoShape 58"/>
            <p:cNvCxnSpPr>
              <a:cxnSpLocks noChangeShapeType="1"/>
              <a:stCxn id="349247" idx="0"/>
              <a:endCxn id="349240" idx="5"/>
            </p:cNvCxnSpPr>
            <p:nvPr/>
          </p:nvCxnSpPr>
          <p:spPr bwMode="auto">
            <a:xfrm flipV="1">
              <a:off x="3856" y="1288"/>
              <a:ext cx="221" cy="22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49243" name="AutoShape 59"/>
            <p:cNvCxnSpPr>
              <a:cxnSpLocks noChangeShapeType="1"/>
              <a:stCxn id="349245" idx="0"/>
              <a:endCxn id="349239" idx="3"/>
            </p:cNvCxnSpPr>
            <p:nvPr/>
          </p:nvCxnSpPr>
          <p:spPr bwMode="auto">
            <a:xfrm flipH="1" flipV="1">
              <a:off x="5044" y="1715"/>
              <a:ext cx="220" cy="13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49244" name="AutoShape 60"/>
            <p:cNvCxnSpPr>
              <a:cxnSpLocks noChangeShapeType="1"/>
              <a:stCxn id="349246" idx="0"/>
              <a:endCxn id="349239" idx="5"/>
            </p:cNvCxnSpPr>
            <p:nvPr/>
          </p:nvCxnSpPr>
          <p:spPr bwMode="auto">
            <a:xfrm flipV="1">
              <a:off x="4581" y="1715"/>
              <a:ext cx="221" cy="13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349245" name="AutoShape 61"/>
            <p:cNvSpPr>
              <a:spLocks noChangeArrowheads="1"/>
            </p:cNvSpPr>
            <p:nvPr/>
          </p:nvSpPr>
          <p:spPr bwMode="auto">
            <a:xfrm flipH="1">
              <a:off x="5008" y="1851"/>
              <a:ext cx="512" cy="597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/>
              <a:r>
                <a:rPr lang="en-US" dirty="0" err="1">
                  <a:solidFill>
                    <a:srgbClr val="008A87"/>
                  </a:solidFill>
                  <a:latin typeface="Symbol" charset="2"/>
                </a:rPr>
                <a:t>g</a:t>
              </a:r>
              <a:endParaRPr lang="en-US" dirty="0">
                <a:solidFill>
                  <a:srgbClr val="008A87"/>
                </a:solidFill>
                <a:latin typeface="Symbol" charset="2"/>
              </a:endParaRPr>
            </a:p>
          </p:txBody>
        </p:sp>
        <p:sp>
          <p:nvSpPr>
            <p:cNvPr id="349246" name="AutoShape 62"/>
            <p:cNvSpPr>
              <a:spLocks noChangeArrowheads="1"/>
            </p:cNvSpPr>
            <p:nvPr/>
          </p:nvSpPr>
          <p:spPr bwMode="auto">
            <a:xfrm flipH="1">
              <a:off x="4325" y="1851"/>
              <a:ext cx="512" cy="597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/>
              <a:r>
                <a:rPr lang="en-US" dirty="0" err="1">
                  <a:solidFill>
                    <a:srgbClr val="008A87"/>
                  </a:solidFill>
                  <a:latin typeface="Symbol" charset="2"/>
                </a:rPr>
                <a:t>b</a:t>
              </a:r>
              <a:endParaRPr lang="en-US" dirty="0">
                <a:solidFill>
                  <a:srgbClr val="008A87"/>
                </a:solidFill>
              </a:endParaRPr>
            </a:p>
          </p:txBody>
        </p:sp>
        <p:sp>
          <p:nvSpPr>
            <p:cNvPr id="349247" name="AutoShape 63"/>
            <p:cNvSpPr>
              <a:spLocks noChangeArrowheads="1"/>
            </p:cNvSpPr>
            <p:nvPr/>
          </p:nvSpPr>
          <p:spPr bwMode="auto">
            <a:xfrm flipH="1">
              <a:off x="3600" y="1509"/>
              <a:ext cx="512" cy="598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/>
              <a:r>
                <a:rPr lang="en-US" dirty="0">
                  <a:solidFill>
                    <a:srgbClr val="008A87"/>
                  </a:solidFill>
                  <a:latin typeface="Symbol" charset="2"/>
                </a:rPr>
                <a:t>a</a:t>
              </a:r>
            </a:p>
          </p:txBody>
        </p:sp>
        <p:cxnSp>
          <p:nvCxnSpPr>
            <p:cNvPr id="349253" name="AutoShape 69"/>
            <p:cNvCxnSpPr>
              <a:cxnSpLocks noChangeShapeType="1"/>
              <a:stCxn id="349240" idx="0"/>
            </p:cNvCxnSpPr>
            <p:nvPr/>
          </p:nvCxnSpPr>
          <p:spPr bwMode="auto">
            <a:xfrm flipV="1">
              <a:off x="4198" y="816"/>
              <a:ext cx="215" cy="18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3548926" y="1736382"/>
            <a:ext cx="2145569" cy="488577"/>
            <a:chOff x="2034" y="1401"/>
            <a:chExt cx="1597" cy="327"/>
          </a:xfrm>
        </p:grpSpPr>
        <p:sp>
          <p:nvSpPr>
            <p:cNvPr id="349254" name="Text Box 70"/>
            <p:cNvSpPr txBox="1">
              <a:spLocks noChangeArrowheads="1"/>
            </p:cNvSpPr>
            <p:nvPr/>
          </p:nvSpPr>
          <p:spPr bwMode="auto">
            <a:xfrm>
              <a:off x="2034" y="1401"/>
              <a:ext cx="159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 dirty="0"/>
                <a:t>L</a:t>
              </a:r>
              <a:r>
                <a:rPr lang="en-US" sz="2000" dirty="0"/>
                <a:t>EFT</a:t>
              </a:r>
              <a:r>
                <a:rPr lang="en-US" sz="2800" dirty="0"/>
                <a:t>-R</a:t>
              </a:r>
              <a:r>
                <a:rPr lang="en-US" sz="2000" dirty="0"/>
                <a:t>OTATE</a:t>
              </a:r>
              <a:r>
                <a:rPr lang="en-US" sz="2800" dirty="0">
                  <a:solidFill>
                    <a:srgbClr val="078EE9"/>
                  </a:solidFill>
                </a:rPr>
                <a:t>(A)</a:t>
              </a:r>
            </a:p>
          </p:txBody>
        </p:sp>
        <p:sp>
          <p:nvSpPr>
            <p:cNvPr id="349255" name="Line 71"/>
            <p:cNvSpPr>
              <a:spLocks noChangeShapeType="1"/>
            </p:cNvSpPr>
            <p:nvPr/>
          </p:nvSpPr>
          <p:spPr bwMode="auto">
            <a:xfrm flipH="1">
              <a:off x="2184" y="1440"/>
              <a:ext cx="12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49259" name="Text Box 75"/>
          <p:cNvSpPr txBox="1">
            <a:spLocks noChangeArrowheads="1"/>
          </p:cNvSpPr>
          <p:nvPr/>
        </p:nvSpPr>
        <p:spPr bwMode="auto">
          <a:xfrm>
            <a:off x="457200" y="3478230"/>
            <a:ext cx="7452205" cy="487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225425" indent="-225425">
              <a:lnSpc>
                <a:spcPct val="90000"/>
              </a:lnSpc>
            </a:pPr>
            <a:r>
              <a:rPr lang="en-US" sz="2800" dirty="0"/>
              <a:t>Rotations </a:t>
            </a:r>
            <a:r>
              <a:rPr lang="en-US" sz="2800" b="1" dirty="0">
                <a:solidFill>
                  <a:srgbClr val="008000"/>
                </a:solidFill>
              </a:rPr>
              <a:t>maintain the </a:t>
            </a:r>
            <a:r>
              <a:rPr lang="en-US" sz="2800" b="1" dirty="0" smtClean="0">
                <a:solidFill>
                  <a:srgbClr val="008000"/>
                </a:solidFill>
              </a:rPr>
              <a:t>in-order </a:t>
            </a:r>
            <a:r>
              <a:rPr lang="en-US" sz="2800" b="1" dirty="0">
                <a:solidFill>
                  <a:srgbClr val="008000"/>
                </a:solidFill>
              </a:rPr>
              <a:t>ordering of keys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6459538" y="4908550"/>
            <a:ext cx="1165225" cy="1612900"/>
            <a:chOff x="4069" y="3092"/>
            <a:chExt cx="734" cy="1016"/>
          </a:xfrm>
        </p:grpSpPr>
        <p:sp>
          <p:nvSpPr>
            <p:cNvPr id="349262" name="Oval 78"/>
            <p:cNvSpPr>
              <a:spLocks noChangeArrowheads="1"/>
            </p:cNvSpPr>
            <p:nvPr/>
          </p:nvSpPr>
          <p:spPr bwMode="auto">
            <a:xfrm>
              <a:off x="4069" y="3092"/>
              <a:ext cx="243" cy="268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 fontScale="92500" lnSpcReduction="20000"/>
            </a:bodyPr>
            <a:lstStyle/>
            <a:p>
              <a:pPr algn="ctr"/>
              <a:r>
                <a:rPr lang="en-US" dirty="0">
                  <a:solidFill>
                    <a:srgbClr val="008380"/>
                  </a:solidFill>
                </a:rPr>
                <a:t>1</a:t>
              </a:r>
            </a:p>
          </p:txBody>
        </p:sp>
        <p:sp>
          <p:nvSpPr>
            <p:cNvPr id="349263" name="Oval 79"/>
            <p:cNvSpPr>
              <a:spLocks noChangeArrowheads="1"/>
            </p:cNvSpPr>
            <p:nvPr/>
          </p:nvSpPr>
          <p:spPr bwMode="auto">
            <a:xfrm>
              <a:off x="4295" y="3456"/>
              <a:ext cx="242" cy="268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 fontScale="92500" lnSpcReduction="20000"/>
            </a:bodyPr>
            <a:lstStyle/>
            <a:p>
              <a:pPr algn="ctr"/>
              <a:r>
                <a:rPr lang="en-US" dirty="0">
                  <a:solidFill>
                    <a:srgbClr val="008380"/>
                  </a:solidFill>
                </a:rPr>
                <a:t>2</a:t>
              </a:r>
            </a:p>
          </p:txBody>
        </p:sp>
        <p:sp>
          <p:nvSpPr>
            <p:cNvPr id="349264" name="Oval 80"/>
            <p:cNvSpPr>
              <a:spLocks noChangeArrowheads="1"/>
            </p:cNvSpPr>
            <p:nvPr/>
          </p:nvSpPr>
          <p:spPr bwMode="auto">
            <a:xfrm>
              <a:off x="4560" y="3840"/>
              <a:ext cx="243" cy="268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 fontScale="92500" lnSpcReduction="20000"/>
            </a:bodyPr>
            <a:lstStyle/>
            <a:p>
              <a:pPr algn="ctr"/>
              <a:r>
                <a:rPr lang="en-US" dirty="0">
                  <a:solidFill>
                    <a:srgbClr val="008380"/>
                  </a:solidFill>
                </a:rPr>
                <a:t>3</a:t>
              </a:r>
            </a:p>
          </p:txBody>
        </p:sp>
        <p:cxnSp>
          <p:nvCxnSpPr>
            <p:cNvPr id="349265" name="AutoShape 81"/>
            <p:cNvCxnSpPr>
              <a:cxnSpLocks noChangeShapeType="1"/>
              <a:stCxn id="349262" idx="5"/>
              <a:endCxn id="349263" idx="0"/>
            </p:cNvCxnSpPr>
            <p:nvPr/>
          </p:nvCxnSpPr>
          <p:spPr bwMode="auto">
            <a:xfrm>
              <a:off x="4276" y="3321"/>
              <a:ext cx="140" cy="1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49266" name="AutoShape 82"/>
            <p:cNvCxnSpPr>
              <a:cxnSpLocks noChangeShapeType="1"/>
              <a:stCxn id="349263" idx="5"/>
              <a:endCxn id="349264" idx="0"/>
            </p:cNvCxnSpPr>
            <p:nvPr/>
          </p:nvCxnSpPr>
          <p:spPr bwMode="auto">
            <a:xfrm>
              <a:off x="4502" y="3685"/>
              <a:ext cx="180" cy="15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3276600" y="5181600"/>
            <a:ext cx="2455863" cy="519113"/>
            <a:chOff x="2059" y="1401"/>
            <a:chExt cx="1547" cy="327"/>
          </a:xfrm>
        </p:grpSpPr>
        <p:sp>
          <p:nvSpPr>
            <p:cNvPr id="349268" name="Text Box 84"/>
            <p:cNvSpPr txBox="1">
              <a:spLocks noChangeArrowheads="1"/>
            </p:cNvSpPr>
            <p:nvPr/>
          </p:nvSpPr>
          <p:spPr bwMode="auto">
            <a:xfrm>
              <a:off x="2059" y="1401"/>
              <a:ext cx="154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 dirty="0"/>
                <a:t>L</a:t>
              </a:r>
              <a:r>
                <a:rPr lang="en-US" sz="2000" dirty="0"/>
                <a:t>EFT</a:t>
              </a:r>
              <a:r>
                <a:rPr lang="en-US" sz="2800" dirty="0"/>
                <a:t>-R</a:t>
              </a:r>
              <a:r>
                <a:rPr lang="en-US" sz="2000" dirty="0"/>
                <a:t>OTATE</a:t>
              </a:r>
              <a:r>
                <a:rPr lang="en-US" sz="2800" dirty="0">
                  <a:solidFill>
                    <a:srgbClr val="078EE9"/>
                  </a:solidFill>
                </a:rPr>
                <a:t>(1)</a:t>
              </a:r>
            </a:p>
          </p:txBody>
        </p:sp>
        <p:sp>
          <p:nvSpPr>
            <p:cNvPr id="349269" name="Line 85"/>
            <p:cNvSpPr>
              <a:spLocks noChangeShapeType="1"/>
            </p:cNvSpPr>
            <p:nvPr/>
          </p:nvSpPr>
          <p:spPr bwMode="auto">
            <a:xfrm flipH="1">
              <a:off x="2184" y="1440"/>
              <a:ext cx="12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91"/>
          <p:cNvGrpSpPr>
            <a:grpSpLocks/>
          </p:cNvGrpSpPr>
          <p:nvPr/>
        </p:nvGrpSpPr>
        <p:grpSpPr bwMode="auto">
          <a:xfrm>
            <a:off x="1506538" y="5105400"/>
            <a:ext cx="1223962" cy="914400"/>
            <a:chOff x="949" y="3216"/>
            <a:chExt cx="771" cy="576"/>
          </a:xfrm>
        </p:grpSpPr>
        <p:sp>
          <p:nvSpPr>
            <p:cNvPr id="349270" name="Oval 86"/>
            <p:cNvSpPr>
              <a:spLocks noChangeArrowheads="1"/>
            </p:cNvSpPr>
            <p:nvPr/>
          </p:nvSpPr>
          <p:spPr bwMode="auto">
            <a:xfrm>
              <a:off x="949" y="3524"/>
              <a:ext cx="243" cy="268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 fontScale="92500" lnSpcReduction="20000"/>
            </a:bodyPr>
            <a:lstStyle/>
            <a:p>
              <a:pPr algn="ctr"/>
              <a:r>
                <a:rPr lang="en-US" dirty="0">
                  <a:solidFill>
                    <a:srgbClr val="008380"/>
                  </a:solidFill>
                </a:rPr>
                <a:t>1</a:t>
              </a:r>
            </a:p>
          </p:txBody>
        </p:sp>
        <p:sp>
          <p:nvSpPr>
            <p:cNvPr id="349271" name="Oval 87"/>
            <p:cNvSpPr>
              <a:spLocks noChangeArrowheads="1"/>
            </p:cNvSpPr>
            <p:nvPr/>
          </p:nvSpPr>
          <p:spPr bwMode="auto">
            <a:xfrm>
              <a:off x="1223" y="3216"/>
              <a:ext cx="242" cy="268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 fontScale="92500" lnSpcReduction="20000"/>
            </a:bodyPr>
            <a:lstStyle/>
            <a:p>
              <a:pPr algn="ctr"/>
              <a:r>
                <a:rPr lang="en-US" dirty="0">
                  <a:solidFill>
                    <a:srgbClr val="008380"/>
                  </a:solidFill>
                </a:rPr>
                <a:t>2</a:t>
              </a:r>
            </a:p>
          </p:txBody>
        </p:sp>
        <p:sp>
          <p:nvSpPr>
            <p:cNvPr id="349272" name="Oval 88"/>
            <p:cNvSpPr>
              <a:spLocks noChangeArrowheads="1"/>
            </p:cNvSpPr>
            <p:nvPr/>
          </p:nvSpPr>
          <p:spPr bwMode="auto">
            <a:xfrm>
              <a:off x="1477" y="3524"/>
              <a:ext cx="243" cy="268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 fontScale="92500" lnSpcReduction="20000"/>
            </a:bodyPr>
            <a:lstStyle/>
            <a:p>
              <a:pPr algn="ctr"/>
              <a:r>
                <a:rPr lang="en-US" dirty="0">
                  <a:solidFill>
                    <a:srgbClr val="008380"/>
                  </a:solidFill>
                </a:rPr>
                <a:t>3</a:t>
              </a:r>
            </a:p>
          </p:txBody>
        </p:sp>
        <p:cxnSp>
          <p:nvCxnSpPr>
            <p:cNvPr id="349273" name="AutoShape 89"/>
            <p:cNvCxnSpPr>
              <a:cxnSpLocks noChangeShapeType="1"/>
              <a:stCxn id="349270" idx="0"/>
              <a:endCxn id="349271" idx="3"/>
            </p:cNvCxnSpPr>
            <p:nvPr/>
          </p:nvCxnSpPr>
          <p:spPr bwMode="auto">
            <a:xfrm flipV="1">
              <a:off x="1071" y="3445"/>
              <a:ext cx="187" cy="7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49274" name="AutoShape 90"/>
            <p:cNvCxnSpPr>
              <a:cxnSpLocks noChangeShapeType="1"/>
              <a:stCxn id="349271" idx="5"/>
              <a:endCxn id="349272" idx="0"/>
            </p:cNvCxnSpPr>
            <p:nvPr/>
          </p:nvCxnSpPr>
          <p:spPr bwMode="auto">
            <a:xfrm>
              <a:off x="1430" y="3445"/>
              <a:ext cx="169" cy="7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543829"/>
              </p:ext>
            </p:extLst>
          </p:nvPr>
        </p:nvGraphicFramePr>
        <p:xfrm>
          <a:off x="4013200" y="3352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3200" y="3352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677128"/>
              </p:ext>
            </p:extLst>
          </p:nvPr>
        </p:nvGraphicFramePr>
        <p:xfrm>
          <a:off x="4013200" y="3352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3200" y="3352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367634"/>
              </p:ext>
            </p:extLst>
          </p:nvPr>
        </p:nvGraphicFramePr>
        <p:xfrm>
          <a:off x="4013200" y="3352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3200" y="3352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90255"/>
              </p:ext>
            </p:extLst>
          </p:nvPr>
        </p:nvGraphicFramePr>
        <p:xfrm>
          <a:off x="4013200" y="3352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3200" y="3352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59267"/>
              </p:ext>
            </p:extLst>
          </p:nvPr>
        </p:nvGraphicFramePr>
        <p:xfrm>
          <a:off x="4013200" y="3352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3200" y="3352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7563"/>
              </p:ext>
            </p:extLst>
          </p:nvPr>
        </p:nvGraphicFramePr>
        <p:xfrm>
          <a:off x="4013200" y="3175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13200" y="3175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573039"/>
              </p:ext>
            </p:extLst>
          </p:nvPr>
        </p:nvGraphicFramePr>
        <p:xfrm>
          <a:off x="4013200" y="3175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2" imgW="114300" imgH="165100" progId="Equation.DSMT4">
                  <p:embed/>
                </p:oleObj>
              </mc:Choice>
              <mc:Fallback>
                <p:oleObj name="Equation" r:id="rId12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13200" y="3175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153441"/>
              </p:ext>
            </p:extLst>
          </p:nvPr>
        </p:nvGraphicFramePr>
        <p:xfrm>
          <a:off x="4013200" y="3175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13200" y="3175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4732"/>
              </p:ext>
            </p:extLst>
          </p:nvPr>
        </p:nvGraphicFramePr>
        <p:xfrm>
          <a:off x="4013200" y="3175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14" imgW="114300" imgH="165100" progId="Equation.DSMT4">
                  <p:embed/>
                </p:oleObj>
              </mc:Choice>
              <mc:Fallback>
                <p:oleObj name="Equation" r:id="rId1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13200" y="3175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83416"/>
              </p:ext>
            </p:extLst>
          </p:nvPr>
        </p:nvGraphicFramePr>
        <p:xfrm>
          <a:off x="4013200" y="3175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13200" y="3175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43375" y="4569466"/>
            <a:ext cx="50133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Rotations </a:t>
            </a:r>
            <a:r>
              <a:rPr lang="en-US" sz="2800" b="1" dirty="0" smtClean="0">
                <a:solidFill>
                  <a:srgbClr val="FF0000"/>
                </a:solidFill>
              </a:rPr>
              <a:t>can reduce the height</a:t>
            </a:r>
            <a:r>
              <a:rPr lang="en-US" sz="2800" dirty="0" smtClean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634306" y="5849938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0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208979" y="5334000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  <a:endParaRPr lang="en-US" sz="2400" dirty="0" smtClean="0"/>
          </a:p>
        </p:txBody>
      </p:sp>
      <p:sp>
        <p:nvSpPr>
          <p:cNvPr id="60" name="TextBox 59"/>
          <p:cNvSpPr txBox="1"/>
          <p:nvPr/>
        </p:nvSpPr>
        <p:spPr>
          <a:xfrm>
            <a:off x="6838364" y="4719935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717731" y="5700713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0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235649" y="5737661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226557" y="4908550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  <a:endParaRPr lang="en-US" sz="2400" dirty="0" smtClean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" name="Ink 17"/>
              <p14:cNvContentPartPr/>
              <p14:nvPr/>
            </p14:nvContentPartPr>
            <p14:xfrm>
              <a:off x="1178280" y="967680"/>
              <a:ext cx="1862640" cy="268920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174680" y="964080"/>
                <a:ext cx="1871280" cy="269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271462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25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s/Deletions</a:t>
            </a:r>
            <a:endParaRPr lang="en-US" dirty="0"/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1119" y="1074738"/>
            <a:ext cx="5486400" cy="41148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Inser</a:t>
            </a:r>
            <a:r>
              <a:rPr lang="en-US" dirty="0">
                <a:ea typeface="Arial Unicode MS" charset="0"/>
                <a:cs typeface="Arial Unicode MS" charset="0"/>
              </a:rPr>
              <a:t>t new node </a:t>
            </a:r>
            <a:r>
              <a:rPr lang="en-US" dirty="0" err="1">
                <a:solidFill>
                  <a:srgbClr val="078EE9"/>
                </a:solidFill>
                <a:ea typeface="Arial Unicode MS" charset="0"/>
                <a:cs typeface="Arial Unicode MS" charset="0"/>
              </a:rPr>
              <a:t>u</a:t>
            </a:r>
            <a:r>
              <a:rPr lang="en-US" dirty="0">
                <a:ea typeface="Arial Unicode MS" charset="0"/>
                <a:cs typeface="Arial Unicode MS" charset="0"/>
              </a:rPr>
              <a:t> as in the simple </a:t>
            </a:r>
            <a:r>
              <a:rPr lang="en-US" dirty="0"/>
              <a:t>BST</a:t>
            </a:r>
          </a:p>
          <a:p>
            <a:pPr lvl="1"/>
            <a:r>
              <a:rPr lang="en-US" dirty="0">
                <a:ea typeface="Arial Unicode MS" charset="0"/>
                <a:cs typeface="Arial Unicode MS" charset="0"/>
              </a:rPr>
              <a:t>Can create </a:t>
            </a:r>
            <a:r>
              <a:rPr lang="en-US" u="sng" dirty="0" smtClean="0">
                <a:ea typeface="Arial Unicode MS" charset="0"/>
                <a:cs typeface="Arial Unicode MS" charset="0"/>
              </a:rPr>
              <a:t>imbalance</a:t>
            </a:r>
          </a:p>
          <a:p>
            <a:r>
              <a:rPr lang="en-US" dirty="0" smtClean="0">
                <a:ea typeface="Arial Unicode MS" charset="0"/>
                <a:cs typeface="Arial Unicode MS" charset="0"/>
              </a:rPr>
              <a:t>Similar issue/solution when deleting a node </a:t>
            </a:r>
            <a:endParaRPr lang="en-US" dirty="0">
              <a:ea typeface="Arial Unicode MS" charset="0"/>
              <a:cs typeface="Arial Unicode MS" charset="0"/>
            </a:endParaRPr>
          </a:p>
        </p:txBody>
      </p:sp>
      <p:sp>
        <p:nvSpPr>
          <p:cNvPr id="374788" name="Oval 4"/>
          <p:cNvSpPr>
            <a:spLocks noChangeArrowheads="1"/>
          </p:cNvSpPr>
          <p:nvPr/>
        </p:nvSpPr>
        <p:spPr bwMode="auto">
          <a:xfrm>
            <a:off x="7066984" y="3255398"/>
            <a:ext cx="541338" cy="541337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008A87"/>
              </a:solidFill>
            </a:endParaRPr>
          </a:p>
        </p:txBody>
      </p:sp>
      <p:cxnSp>
        <p:nvCxnSpPr>
          <p:cNvPr id="374789" name="AutoShape 5"/>
          <p:cNvCxnSpPr>
            <a:cxnSpLocks noChangeShapeType="1"/>
            <a:stCxn id="374791" idx="0"/>
            <a:endCxn id="374788" idx="3"/>
          </p:cNvCxnSpPr>
          <p:nvPr/>
        </p:nvCxnSpPr>
        <p:spPr bwMode="auto">
          <a:xfrm rot="5400000" flipH="1" flipV="1">
            <a:off x="6666140" y="3842077"/>
            <a:ext cx="604740" cy="35550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74790" name="AutoShape 6"/>
          <p:cNvCxnSpPr>
            <a:cxnSpLocks noChangeShapeType="1"/>
            <a:stCxn id="374792" idx="0"/>
            <a:endCxn id="374788" idx="5"/>
          </p:cNvCxnSpPr>
          <p:nvPr/>
        </p:nvCxnSpPr>
        <p:spPr bwMode="auto">
          <a:xfrm rot="16200000" flipV="1">
            <a:off x="7390932" y="3855571"/>
            <a:ext cx="604740" cy="3285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74791" name="AutoShape 7"/>
          <p:cNvSpPr>
            <a:spLocks noChangeArrowheads="1"/>
          </p:cNvSpPr>
          <p:nvPr/>
        </p:nvSpPr>
        <p:spPr bwMode="auto">
          <a:xfrm>
            <a:off x="6384359" y="4322198"/>
            <a:ext cx="812800" cy="947737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008A87"/>
              </a:solidFill>
            </a:endParaRPr>
          </a:p>
        </p:txBody>
      </p:sp>
      <p:sp>
        <p:nvSpPr>
          <p:cNvPr id="374792" name="AutoShape 8"/>
          <p:cNvSpPr>
            <a:spLocks noChangeArrowheads="1"/>
          </p:cNvSpPr>
          <p:nvPr/>
        </p:nvSpPr>
        <p:spPr bwMode="auto">
          <a:xfrm>
            <a:off x="7451159" y="4322198"/>
            <a:ext cx="812800" cy="947737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008A87"/>
              </a:solidFill>
            </a:endParaRPr>
          </a:p>
        </p:txBody>
      </p:sp>
      <p:sp>
        <p:nvSpPr>
          <p:cNvPr id="374793" name="Text Box 9"/>
          <p:cNvSpPr txBox="1">
            <a:spLocks noChangeArrowheads="1"/>
          </p:cNvSpPr>
          <p:nvPr/>
        </p:nvSpPr>
        <p:spPr bwMode="auto">
          <a:xfrm>
            <a:off x="8181409" y="447936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78EE9"/>
                </a:solidFill>
              </a:rPr>
              <a:t>h-2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374794" name="Text Box 10"/>
          <p:cNvSpPr txBox="1">
            <a:spLocks noChangeArrowheads="1"/>
          </p:cNvSpPr>
          <p:nvPr/>
        </p:nvSpPr>
        <p:spPr bwMode="auto">
          <a:xfrm>
            <a:off x="7705159" y="326016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err="1" smtClean="0">
                <a:solidFill>
                  <a:srgbClr val="078EE9"/>
                </a:solidFill>
              </a:rPr>
              <a:t>h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374795" name="Text Box 11"/>
          <p:cNvSpPr txBox="1">
            <a:spLocks noChangeArrowheads="1"/>
          </p:cNvSpPr>
          <p:nvPr/>
        </p:nvSpPr>
        <p:spPr bwMode="auto">
          <a:xfrm>
            <a:off x="6003359" y="447936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78EE9"/>
                </a:solidFill>
              </a:rPr>
              <a:t>h-1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374796" name="Oval 12"/>
          <p:cNvSpPr>
            <a:spLocks noChangeArrowheads="1"/>
          </p:cNvSpPr>
          <p:nvPr/>
        </p:nvSpPr>
        <p:spPr bwMode="auto">
          <a:xfrm>
            <a:off x="6409759" y="5546160"/>
            <a:ext cx="541338" cy="541338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/>
          </a:bodyPr>
          <a:lstStyle/>
          <a:p>
            <a:pPr algn="ctr"/>
            <a:r>
              <a:rPr lang="en-US" dirty="0" err="1">
                <a:solidFill>
                  <a:srgbClr val="008A87"/>
                </a:solidFill>
              </a:rPr>
              <a:t>u</a:t>
            </a:r>
            <a:endParaRPr lang="en-US" dirty="0">
              <a:solidFill>
                <a:srgbClr val="008A87"/>
              </a:solidFill>
            </a:endParaRPr>
          </a:p>
        </p:txBody>
      </p:sp>
      <p:cxnSp>
        <p:nvCxnSpPr>
          <p:cNvPr id="374797" name="AutoShape 13"/>
          <p:cNvCxnSpPr>
            <a:cxnSpLocks noChangeShapeType="1"/>
            <a:stCxn id="374796" idx="0"/>
            <a:endCxn id="374791" idx="3"/>
          </p:cNvCxnSpPr>
          <p:nvPr/>
        </p:nvCxnSpPr>
        <p:spPr bwMode="auto">
          <a:xfrm flipV="1">
            <a:off x="6681222" y="5269935"/>
            <a:ext cx="109537" cy="276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74798" name="Text Box 14"/>
          <p:cNvSpPr txBox="1">
            <a:spLocks noChangeArrowheads="1"/>
          </p:cNvSpPr>
          <p:nvPr/>
        </p:nvSpPr>
        <p:spPr bwMode="auto">
          <a:xfrm>
            <a:off x="7705159" y="3260160"/>
            <a:ext cx="6331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solidFill>
                  <a:srgbClr val="078EE9"/>
                </a:solidFill>
              </a:rPr>
              <a:t>  </a:t>
            </a:r>
            <a:r>
              <a:rPr lang="en-US" sz="2400" dirty="0" smtClean="0">
                <a:solidFill>
                  <a:srgbClr val="FF0000"/>
                </a:solidFill>
              </a:rPr>
              <a:t>+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4800" name="Rectangle 16"/>
          <p:cNvSpPr>
            <a:spLocks noChangeArrowheads="1"/>
          </p:cNvSpPr>
          <p:nvPr/>
        </p:nvSpPr>
        <p:spPr bwMode="auto">
          <a:xfrm>
            <a:off x="6257359" y="4326960"/>
            <a:ext cx="2286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Oval 4"/>
          <p:cNvSpPr>
            <a:spLocks noChangeArrowheads="1"/>
          </p:cNvSpPr>
          <p:nvPr/>
        </p:nvSpPr>
        <p:spPr bwMode="auto">
          <a:xfrm>
            <a:off x="7066984" y="828417"/>
            <a:ext cx="541338" cy="541337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008A87"/>
              </a:solidFill>
            </a:endParaRPr>
          </a:p>
        </p:txBody>
      </p:sp>
      <p:cxnSp>
        <p:nvCxnSpPr>
          <p:cNvPr id="17" name="AutoShape 5"/>
          <p:cNvCxnSpPr>
            <a:cxnSpLocks noChangeShapeType="1"/>
            <a:stCxn id="19" idx="0"/>
            <a:endCxn id="16" idx="3"/>
          </p:cNvCxnSpPr>
          <p:nvPr/>
        </p:nvCxnSpPr>
        <p:spPr bwMode="auto">
          <a:xfrm rot="5400000" flipH="1" flipV="1">
            <a:off x="6666140" y="1415096"/>
            <a:ext cx="604740" cy="35550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" name="AutoShape 6"/>
          <p:cNvCxnSpPr>
            <a:cxnSpLocks noChangeShapeType="1"/>
            <a:stCxn id="20" idx="0"/>
            <a:endCxn id="16" idx="5"/>
          </p:cNvCxnSpPr>
          <p:nvPr/>
        </p:nvCxnSpPr>
        <p:spPr bwMode="auto">
          <a:xfrm rot="16200000" flipV="1">
            <a:off x="7390932" y="1428590"/>
            <a:ext cx="604740" cy="3285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9" name="AutoShape 7"/>
          <p:cNvSpPr>
            <a:spLocks noChangeArrowheads="1"/>
          </p:cNvSpPr>
          <p:nvPr/>
        </p:nvSpPr>
        <p:spPr bwMode="auto">
          <a:xfrm>
            <a:off x="6384359" y="1895217"/>
            <a:ext cx="812800" cy="947737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008A87"/>
              </a:solidFill>
            </a:endParaRPr>
          </a:p>
        </p:txBody>
      </p:sp>
      <p:sp>
        <p:nvSpPr>
          <p:cNvPr id="20" name="AutoShape 8"/>
          <p:cNvSpPr>
            <a:spLocks noChangeArrowheads="1"/>
          </p:cNvSpPr>
          <p:nvPr/>
        </p:nvSpPr>
        <p:spPr bwMode="auto">
          <a:xfrm>
            <a:off x="7451159" y="1895217"/>
            <a:ext cx="812800" cy="947737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008A87"/>
              </a:solidFill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8181409" y="2052379"/>
            <a:ext cx="5965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78EE9"/>
                </a:solidFill>
              </a:rPr>
              <a:t>h</a:t>
            </a:r>
            <a:r>
              <a:rPr lang="en-US" sz="2400" dirty="0" smtClean="0">
                <a:solidFill>
                  <a:srgbClr val="078EE9"/>
                </a:solidFill>
              </a:rPr>
              <a:t>-2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7705159" y="833179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err="1" smtClean="0">
                <a:solidFill>
                  <a:srgbClr val="078EE9"/>
                </a:solidFill>
              </a:rPr>
              <a:t>h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7705159" y="833179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solidFill>
                  <a:srgbClr val="078EE9"/>
                </a:solidFill>
              </a:rPr>
              <a:t>  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6257359" y="1899979"/>
            <a:ext cx="2286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5959065" y="1923920"/>
            <a:ext cx="5965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78EE9"/>
                </a:solidFill>
              </a:rPr>
              <a:t>h</a:t>
            </a:r>
            <a:r>
              <a:rPr lang="en-US" sz="2400" dirty="0" smtClean="0">
                <a:solidFill>
                  <a:srgbClr val="078EE9"/>
                </a:solidFill>
              </a:rPr>
              <a:t>-1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5623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build="p"/>
      <p:bldP spid="374796" grpId="0" animBg="1"/>
      <p:bldP spid="374798" grpId="0"/>
      <p:bldP spid="374800" grpId="0" animBg="1"/>
      <p:bldP spid="24" grpId="0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lancing</a:t>
            </a:r>
            <a:endParaRPr lang="en-US" dirty="0"/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1118" y="1000560"/>
            <a:ext cx="5343773" cy="52593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800" dirty="0">
                <a:solidFill>
                  <a:schemeClr val="tx1"/>
                </a:solidFill>
                <a:ea typeface="Arial Unicode MS" charset="0"/>
                <a:cs typeface="Arial Unicode MS" charset="0"/>
              </a:rPr>
              <a:t>Let </a:t>
            </a:r>
            <a:r>
              <a:rPr lang="en-US" sz="2800" dirty="0">
                <a:solidFill>
                  <a:srgbClr val="3366FF"/>
                </a:solidFill>
                <a:ea typeface="Arial Unicode MS" charset="0"/>
                <a:cs typeface="Arial Unicode MS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ea typeface="Arial Unicode MS" charset="0"/>
                <a:cs typeface="Arial Unicode MS" charset="0"/>
              </a:rPr>
              <a:t> be the lowest “violating” </a:t>
            </a:r>
            <a:r>
              <a:rPr lang="en-US" sz="2800" dirty="0" smtClean="0">
                <a:solidFill>
                  <a:schemeClr val="tx1"/>
                </a:solidFill>
                <a:ea typeface="Arial Unicode MS" charset="0"/>
                <a:cs typeface="Arial Unicode MS" charset="0"/>
              </a:rPr>
              <a:t>node </a:t>
            </a:r>
            <a:r>
              <a:rPr lang="en-US" sz="2400" dirty="0" smtClean="0">
                <a:solidFill>
                  <a:srgbClr val="008000"/>
                </a:solidFill>
                <a:ea typeface="Arial Unicode MS" charset="0"/>
                <a:cs typeface="Arial Unicode MS" charset="0"/>
              </a:rPr>
              <a:t>(we will try to correct that)</a:t>
            </a:r>
            <a:endParaRPr lang="en-US" sz="2400" dirty="0">
              <a:solidFill>
                <a:srgbClr val="008000"/>
              </a:solidFill>
              <a:ea typeface="Arial Unicode MS" charset="0"/>
              <a:cs typeface="Arial Unicode MS" charset="0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solidFill>
                  <a:schemeClr val="tx1"/>
                </a:solidFill>
              </a:rPr>
              <a:t>Assume </a:t>
            </a:r>
            <a:r>
              <a:rPr lang="en-US" sz="2800" dirty="0" smtClean="0">
                <a:solidFill>
                  <a:schemeClr val="tx1"/>
                </a:solidFill>
              </a:rPr>
              <a:t>that</a:t>
            </a:r>
            <a:r>
              <a:rPr lang="en-US" sz="2800" dirty="0" smtClean="0">
                <a:solidFill>
                  <a:schemeClr val="tx1"/>
                </a:solidFill>
                <a:ea typeface="Arial Unicode MS" charset="0"/>
                <a:cs typeface="Arial Unicode MS" charset="0"/>
              </a:rPr>
              <a:t> </a:t>
            </a:r>
            <a:r>
              <a:rPr lang="en-US" sz="2800" dirty="0" smtClean="0">
                <a:solidFill>
                  <a:srgbClr val="3366FF"/>
                </a:solidFill>
                <a:ea typeface="Arial Unicode MS" charset="0"/>
                <a:cs typeface="Arial Unicode MS" charset="0"/>
              </a:rPr>
              <a:t>x</a:t>
            </a:r>
            <a:r>
              <a:rPr lang="en-US" sz="2800" dirty="0" smtClean="0">
                <a:solidFill>
                  <a:schemeClr val="tx1"/>
                </a:solidFill>
                <a:ea typeface="Arial Unicode MS" charset="0"/>
                <a:cs typeface="Arial Unicode MS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is </a:t>
            </a:r>
            <a:r>
              <a:rPr lang="en-US" sz="2800" dirty="0">
                <a:solidFill>
                  <a:schemeClr val="tx1"/>
                </a:solidFill>
              </a:rPr>
              <a:t>“righ</a:t>
            </a:r>
            <a:r>
              <a:rPr lang="en-US" sz="2800" dirty="0">
                <a:solidFill>
                  <a:schemeClr val="tx1"/>
                </a:solidFill>
                <a:ea typeface="Arial Unicode MS" charset="0"/>
                <a:cs typeface="Arial Unicode MS" charset="0"/>
              </a:rPr>
              <a:t>t-heavy</a:t>
            </a:r>
            <a:r>
              <a:rPr lang="en-US" sz="2800" dirty="0" smtClean="0">
                <a:solidFill>
                  <a:schemeClr val="tx1"/>
                </a:solidFill>
                <a:ea typeface="Arial Unicode MS" charset="0"/>
                <a:cs typeface="Arial Unicode MS" charset="0"/>
              </a:rPr>
              <a:t>”</a:t>
            </a:r>
          </a:p>
          <a:p>
            <a:pPr marL="400050" lvl="1" indent="0">
              <a:lnSpc>
                <a:spcPct val="80000"/>
              </a:lnSpc>
              <a:buNone/>
            </a:pPr>
            <a:r>
              <a:rPr lang="en-US" sz="2400" dirty="0" smtClean="0">
                <a:solidFill>
                  <a:srgbClr val="008000"/>
                </a:solidFill>
                <a:ea typeface="Arial Unicode MS" charset="0"/>
                <a:cs typeface="Arial Unicode MS" charset="0"/>
              </a:rPr>
              <a:t>(hence we analyze more the right </a:t>
            </a:r>
            <a:r>
              <a:rPr lang="en-US" sz="2400" dirty="0" err="1" smtClean="0">
                <a:solidFill>
                  <a:srgbClr val="008000"/>
                </a:solidFill>
                <a:ea typeface="Arial Unicode MS" charset="0"/>
                <a:cs typeface="Arial Unicode MS" charset="0"/>
              </a:rPr>
              <a:t>subtree</a:t>
            </a:r>
            <a:r>
              <a:rPr lang="en-US" sz="2400" dirty="0" smtClean="0">
                <a:solidFill>
                  <a:srgbClr val="008000"/>
                </a:solidFill>
                <a:ea typeface="Arial Unicode MS" charset="0"/>
                <a:cs typeface="Arial Unicode MS" charset="0"/>
              </a:rPr>
              <a:t> of x)</a:t>
            </a:r>
          </a:p>
          <a:p>
            <a:pPr lvl="1" indent="-342900">
              <a:lnSpc>
                <a:spcPct val="80000"/>
              </a:lnSpc>
            </a:pPr>
            <a:r>
              <a:rPr lang="en-US" sz="2400" dirty="0" smtClean="0">
                <a:solidFill>
                  <a:srgbClr val="FF0000"/>
                </a:solidFill>
                <a:ea typeface="Arial Unicode MS" charset="0"/>
                <a:cs typeface="Arial Unicode MS" charset="0"/>
              </a:rPr>
              <a:t>y</a:t>
            </a:r>
            <a:r>
              <a:rPr lang="en-US" sz="2400" dirty="0" smtClean="0">
                <a:solidFill>
                  <a:schemeClr val="tx1"/>
                </a:solidFill>
                <a:ea typeface="Arial Unicode MS" charset="0"/>
                <a:cs typeface="Arial Unicode MS" charset="0"/>
              </a:rPr>
              <a:t> = right child of </a:t>
            </a:r>
            <a:r>
              <a:rPr lang="en-US" sz="2400" dirty="0" smtClean="0">
                <a:solidFill>
                  <a:srgbClr val="3366FF"/>
                </a:solidFill>
                <a:ea typeface="Arial Unicode MS" charset="0"/>
                <a:cs typeface="Arial Unicode MS" charset="0"/>
              </a:rPr>
              <a:t>x</a:t>
            </a:r>
            <a:endParaRPr lang="en-US" sz="2400" dirty="0">
              <a:solidFill>
                <a:srgbClr val="3366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solidFill>
                  <a:schemeClr val="tx1"/>
                </a:solidFill>
              </a:rPr>
              <a:t>Scenarios:</a:t>
            </a:r>
          </a:p>
          <a:p>
            <a:pPr lvl="1">
              <a:lnSpc>
                <a:spcPct val="80000"/>
              </a:lnSpc>
            </a:pPr>
            <a:r>
              <a:rPr lang="en-US" sz="2800" dirty="0">
                <a:solidFill>
                  <a:schemeClr val="tx1"/>
                </a:solidFill>
              </a:rPr>
              <a:t>Case 1: </a:t>
            </a:r>
            <a:r>
              <a:rPr lang="en-US" sz="2800" dirty="0" smtClean="0">
                <a:solidFill>
                  <a:srgbClr val="FF0000"/>
                </a:solidFill>
                <a:ea typeface="Arial Unicode MS" charset="0"/>
                <a:cs typeface="Arial Unicode MS" charset="0"/>
              </a:rPr>
              <a:t>y</a:t>
            </a:r>
            <a:r>
              <a:rPr lang="en-US" sz="2800" dirty="0" smtClean="0">
                <a:solidFill>
                  <a:schemeClr val="tx1"/>
                </a:solidFill>
                <a:ea typeface="Arial Unicode MS" charset="0"/>
                <a:cs typeface="Arial Unicode MS" charset="0"/>
              </a:rPr>
              <a:t> is </a:t>
            </a:r>
            <a:r>
              <a:rPr lang="en-US" sz="2800" dirty="0">
                <a:solidFill>
                  <a:schemeClr val="tx1"/>
                </a:solidFill>
                <a:ea typeface="Arial Unicode MS" charset="0"/>
                <a:cs typeface="Arial Unicode MS" charset="0"/>
              </a:rPr>
              <a:t>right-heavy</a:t>
            </a:r>
          </a:p>
          <a:p>
            <a:pPr lvl="1">
              <a:lnSpc>
                <a:spcPct val="80000"/>
              </a:lnSpc>
            </a:pPr>
            <a:r>
              <a:rPr lang="en-US" sz="2800" dirty="0">
                <a:solidFill>
                  <a:schemeClr val="tx1"/>
                </a:solidFill>
                <a:ea typeface="Arial Unicode MS" charset="0"/>
                <a:cs typeface="Arial Unicode MS" charset="0"/>
              </a:rPr>
              <a:t>Case 2: </a:t>
            </a:r>
            <a:r>
              <a:rPr lang="en-US" sz="2800" dirty="0" smtClean="0">
                <a:solidFill>
                  <a:srgbClr val="FF0000"/>
                </a:solidFill>
                <a:ea typeface="Arial Unicode MS" charset="0"/>
                <a:cs typeface="Arial Unicode MS" charset="0"/>
              </a:rPr>
              <a:t>y</a:t>
            </a:r>
            <a:r>
              <a:rPr lang="en-US" sz="2800" dirty="0" smtClean="0">
                <a:solidFill>
                  <a:schemeClr val="tx1"/>
                </a:solidFill>
                <a:ea typeface="Arial Unicode MS" charset="0"/>
                <a:cs typeface="Arial Unicode MS" charset="0"/>
              </a:rPr>
              <a:t> is </a:t>
            </a:r>
            <a:r>
              <a:rPr lang="en-US" sz="2800" dirty="0">
                <a:solidFill>
                  <a:schemeClr val="tx1"/>
                </a:solidFill>
                <a:ea typeface="Arial Unicode MS" charset="0"/>
                <a:cs typeface="Arial Unicode MS" charset="0"/>
              </a:rPr>
              <a:t>balanced</a:t>
            </a:r>
          </a:p>
          <a:p>
            <a:pPr lvl="1">
              <a:lnSpc>
                <a:spcPct val="80000"/>
              </a:lnSpc>
            </a:pPr>
            <a:r>
              <a:rPr lang="en-US" sz="2800" dirty="0">
                <a:solidFill>
                  <a:schemeClr val="tx1"/>
                </a:solidFill>
                <a:ea typeface="Arial Unicode MS" charset="0"/>
                <a:cs typeface="Arial Unicode MS" charset="0"/>
              </a:rPr>
              <a:t>Case 3: </a:t>
            </a:r>
            <a:r>
              <a:rPr lang="en-US" sz="2800" dirty="0" smtClean="0">
                <a:solidFill>
                  <a:srgbClr val="FF0000"/>
                </a:solidFill>
                <a:ea typeface="Arial Unicode MS" charset="0"/>
                <a:cs typeface="Arial Unicode MS" charset="0"/>
              </a:rPr>
              <a:t>y</a:t>
            </a:r>
            <a:r>
              <a:rPr lang="en-US" sz="2800" dirty="0" smtClean="0">
                <a:solidFill>
                  <a:schemeClr val="tx1"/>
                </a:solidFill>
                <a:ea typeface="Arial Unicode MS" charset="0"/>
                <a:cs typeface="Arial Unicode MS" charset="0"/>
              </a:rPr>
              <a:t> is </a:t>
            </a:r>
            <a:r>
              <a:rPr lang="en-US" sz="2800" dirty="0">
                <a:solidFill>
                  <a:schemeClr val="tx1"/>
                </a:solidFill>
                <a:ea typeface="Arial Unicode MS" charset="0"/>
                <a:cs typeface="Arial Unicode MS" charset="0"/>
              </a:rPr>
              <a:t>left-heavy</a:t>
            </a:r>
          </a:p>
        </p:txBody>
      </p:sp>
      <p:sp>
        <p:nvSpPr>
          <p:cNvPr id="379909" name="Oval 5"/>
          <p:cNvSpPr>
            <a:spLocks noChangeArrowheads="1"/>
          </p:cNvSpPr>
          <p:nvPr/>
        </p:nvSpPr>
        <p:spPr bwMode="auto">
          <a:xfrm flipH="1">
            <a:off x="7313692" y="4464584"/>
            <a:ext cx="541337" cy="541338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9910" name="Oval 6"/>
          <p:cNvSpPr>
            <a:spLocks noChangeArrowheads="1"/>
          </p:cNvSpPr>
          <p:nvPr/>
        </p:nvSpPr>
        <p:spPr bwMode="auto">
          <a:xfrm flipH="1">
            <a:off x="6162754" y="3786722"/>
            <a:ext cx="541338" cy="541337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/>
          </a:bodyPr>
          <a:lstStyle/>
          <a:p>
            <a:pPr algn="ctr"/>
            <a:r>
              <a:rPr lang="en-US" dirty="0" err="1" smtClean="0">
                <a:solidFill>
                  <a:srgbClr val="008A87"/>
                </a:solidFill>
              </a:rPr>
              <a:t>x</a:t>
            </a:r>
            <a:endParaRPr lang="en-US" dirty="0">
              <a:solidFill>
                <a:srgbClr val="008A87"/>
              </a:solidFill>
            </a:endParaRPr>
          </a:p>
        </p:txBody>
      </p:sp>
      <p:cxnSp>
        <p:nvCxnSpPr>
          <p:cNvPr id="379911" name="AutoShape 7"/>
          <p:cNvCxnSpPr>
            <a:cxnSpLocks noChangeShapeType="1"/>
            <a:stCxn id="379909" idx="0"/>
            <a:endCxn id="379910" idx="3"/>
          </p:cNvCxnSpPr>
          <p:nvPr/>
        </p:nvCxnSpPr>
        <p:spPr bwMode="auto">
          <a:xfrm flipH="1" flipV="1">
            <a:off x="6626304" y="4248684"/>
            <a:ext cx="958850" cy="2159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79912" name="AutoShape 8"/>
          <p:cNvCxnSpPr>
            <a:cxnSpLocks noChangeShapeType="1"/>
            <a:stCxn id="379917" idx="0"/>
            <a:endCxn id="379910" idx="5"/>
          </p:cNvCxnSpPr>
          <p:nvPr/>
        </p:nvCxnSpPr>
        <p:spPr bwMode="auto">
          <a:xfrm flipV="1">
            <a:off x="5891292" y="4248684"/>
            <a:ext cx="350837" cy="350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79913" name="AutoShape 9"/>
          <p:cNvCxnSpPr>
            <a:cxnSpLocks noChangeShapeType="1"/>
            <a:stCxn id="379915" idx="0"/>
            <a:endCxn id="379909" idx="3"/>
          </p:cNvCxnSpPr>
          <p:nvPr/>
        </p:nvCxnSpPr>
        <p:spPr bwMode="auto">
          <a:xfrm flipH="1" flipV="1">
            <a:off x="7777242" y="4926547"/>
            <a:ext cx="349250" cy="2159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79914" name="AutoShape 10"/>
          <p:cNvCxnSpPr>
            <a:cxnSpLocks noChangeShapeType="1"/>
            <a:stCxn id="379916" idx="0"/>
            <a:endCxn id="379909" idx="5"/>
          </p:cNvCxnSpPr>
          <p:nvPr/>
        </p:nvCxnSpPr>
        <p:spPr bwMode="auto">
          <a:xfrm flipV="1">
            <a:off x="7042229" y="4926547"/>
            <a:ext cx="350838" cy="2159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79915" name="AutoShape 11"/>
          <p:cNvSpPr>
            <a:spLocks noChangeArrowheads="1"/>
          </p:cNvSpPr>
          <p:nvPr/>
        </p:nvSpPr>
        <p:spPr bwMode="auto">
          <a:xfrm flipH="1">
            <a:off x="7720092" y="5142447"/>
            <a:ext cx="812800" cy="947737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8A87"/>
                </a:solidFill>
              </a:rPr>
              <a:t>C</a:t>
            </a:r>
          </a:p>
        </p:txBody>
      </p:sp>
      <p:sp>
        <p:nvSpPr>
          <p:cNvPr id="379916" name="AutoShape 12"/>
          <p:cNvSpPr>
            <a:spLocks noChangeArrowheads="1"/>
          </p:cNvSpPr>
          <p:nvPr/>
        </p:nvSpPr>
        <p:spPr bwMode="auto">
          <a:xfrm flipH="1">
            <a:off x="6635829" y="5142447"/>
            <a:ext cx="812800" cy="947737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8A87"/>
                </a:solidFill>
              </a:rPr>
              <a:t>B</a:t>
            </a:r>
          </a:p>
        </p:txBody>
      </p:sp>
      <p:sp>
        <p:nvSpPr>
          <p:cNvPr id="379917" name="AutoShape 13"/>
          <p:cNvSpPr>
            <a:spLocks noChangeArrowheads="1"/>
          </p:cNvSpPr>
          <p:nvPr/>
        </p:nvSpPr>
        <p:spPr bwMode="auto">
          <a:xfrm flipH="1">
            <a:off x="5484892" y="4599522"/>
            <a:ext cx="812800" cy="949325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8A87"/>
                </a:solidFill>
              </a:rPr>
              <a:t>A</a:t>
            </a:r>
          </a:p>
        </p:txBody>
      </p:sp>
      <p:sp>
        <p:nvSpPr>
          <p:cNvPr id="13" name="Oval 4"/>
          <p:cNvSpPr>
            <a:spLocks noChangeArrowheads="1"/>
          </p:cNvSpPr>
          <p:nvPr/>
        </p:nvSpPr>
        <p:spPr bwMode="auto">
          <a:xfrm>
            <a:off x="7066984" y="828417"/>
            <a:ext cx="541338" cy="541337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 dirty="0" smtClean="0">
                <a:solidFill>
                  <a:srgbClr val="008A87"/>
                </a:solidFill>
              </a:rPr>
              <a:t>x</a:t>
            </a:r>
            <a:endParaRPr lang="en-US" sz="2800" dirty="0">
              <a:solidFill>
                <a:srgbClr val="008A87"/>
              </a:solidFill>
            </a:endParaRPr>
          </a:p>
        </p:txBody>
      </p:sp>
      <p:cxnSp>
        <p:nvCxnSpPr>
          <p:cNvPr id="14" name="AutoShape 5"/>
          <p:cNvCxnSpPr>
            <a:cxnSpLocks noChangeShapeType="1"/>
            <a:stCxn id="16" idx="0"/>
            <a:endCxn id="13" idx="3"/>
          </p:cNvCxnSpPr>
          <p:nvPr/>
        </p:nvCxnSpPr>
        <p:spPr bwMode="auto">
          <a:xfrm flipV="1">
            <a:off x="6765310" y="1290477"/>
            <a:ext cx="380951" cy="60474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" name="AutoShape 6"/>
          <p:cNvCxnSpPr>
            <a:cxnSpLocks noChangeShapeType="1"/>
            <a:stCxn id="17" idx="0"/>
            <a:endCxn id="13" idx="5"/>
          </p:cNvCxnSpPr>
          <p:nvPr/>
        </p:nvCxnSpPr>
        <p:spPr bwMode="auto">
          <a:xfrm flipH="1" flipV="1">
            <a:off x="7529045" y="1290477"/>
            <a:ext cx="381894" cy="60474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6" name="AutoShape 7"/>
          <p:cNvSpPr>
            <a:spLocks noChangeArrowheads="1"/>
          </p:cNvSpPr>
          <p:nvPr/>
        </p:nvSpPr>
        <p:spPr bwMode="auto">
          <a:xfrm>
            <a:off x="6384359" y="1895217"/>
            <a:ext cx="761902" cy="837079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008A87"/>
              </a:solidFill>
            </a:endParaRPr>
          </a:p>
        </p:txBody>
      </p:sp>
      <p:sp>
        <p:nvSpPr>
          <p:cNvPr id="17" name="AutoShape 8"/>
          <p:cNvSpPr>
            <a:spLocks noChangeArrowheads="1"/>
          </p:cNvSpPr>
          <p:nvPr/>
        </p:nvSpPr>
        <p:spPr bwMode="auto">
          <a:xfrm>
            <a:off x="7451159" y="1895217"/>
            <a:ext cx="919560" cy="1057829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008A87"/>
              </a:solidFill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8181409" y="2052379"/>
            <a:ext cx="6338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solidFill>
                  <a:srgbClr val="078EE9"/>
                </a:solidFill>
              </a:rPr>
              <a:t>k+1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7705159" y="833179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solidFill>
                  <a:srgbClr val="078EE9"/>
                </a:solidFill>
              </a:rPr>
              <a:t>  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6257359" y="1899979"/>
            <a:ext cx="2286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5959065" y="1923920"/>
            <a:ext cx="5747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solidFill>
                  <a:srgbClr val="078EE9"/>
                </a:solidFill>
              </a:rPr>
              <a:t>k-1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7348526" y="1398223"/>
            <a:ext cx="1085861" cy="2285875"/>
          </a:xfrm>
          <a:prstGeom prst="ellipse">
            <a:avLst/>
          </a:prstGeom>
          <a:ln w="9525" cmpd="sng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646041" y="2953046"/>
            <a:ext cx="2322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x is “right-heavy”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770027" y="4890470"/>
            <a:ext cx="795909" cy="1744537"/>
          </a:xfrm>
          <a:prstGeom prst="ellipse">
            <a:avLst/>
          </a:prstGeom>
          <a:ln w="9525" cmpd="sng">
            <a:solidFill>
              <a:srgbClr val="008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617308" y="5042870"/>
            <a:ext cx="795909" cy="1744537"/>
          </a:xfrm>
          <a:prstGeom prst="ellipse">
            <a:avLst/>
          </a:prstGeom>
          <a:ln w="9525" cmpd="sng">
            <a:solidFill>
              <a:srgbClr val="008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393067" y="3866394"/>
            <a:ext cx="14172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violation</a:t>
            </a:r>
          </a:p>
        </p:txBody>
      </p:sp>
      <p:cxnSp>
        <p:nvCxnSpPr>
          <p:cNvPr id="8" name="Straight Arrow Connector 7"/>
          <p:cNvCxnSpPr>
            <a:stCxn id="4" idx="2"/>
          </p:cNvCxnSpPr>
          <p:nvPr/>
        </p:nvCxnSpPr>
        <p:spPr>
          <a:xfrm flipH="1">
            <a:off x="6050330" y="4266504"/>
            <a:ext cx="2051350" cy="342912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4" idx="2"/>
            <a:endCxn id="379909" idx="1"/>
          </p:cNvCxnSpPr>
          <p:nvPr/>
        </p:nvCxnSpPr>
        <p:spPr>
          <a:xfrm flipH="1">
            <a:off x="7775752" y="4266504"/>
            <a:ext cx="325928" cy="277357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642578" y="3498120"/>
            <a:ext cx="14172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violation</a:t>
            </a:r>
          </a:p>
        </p:txBody>
      </p:sp>
      <p:cxnSp>
        <p:nvCxnSpPr>
          <p:cNvPr id="39" name="Straight Arrow Connector 38"/>
          <p:cNvCxnSpPr>
            <a:endCxn id="379910" idx="6"/>
          </p:cNvCxnSpPr>
          <p:nvPr/>
        </p:nvCxnSpPr>
        <p:spPr>
          <a:xfrm>
            <a:off x="5484891" y="3898230"/>
            <a:ext cx="677863" cy="159161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86440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build="p" animBg="1"/>
      <p:bldP spid="20" grpId="0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1:</a:t>
            </a:r>
            <a:r>
              <a:rPr lang="en-US" dirty="0" smtClean="0"/>
              <a:t> </a:t>
            </a:r>
            <a:r>
              <a:rPr lang="en-US" dirty="0" err="1">
                <a:solidFill>
                  <a:srgbClr val="078EE9"/>
                </a:solidFill>
              </a:rPr>
              <a:t>y</a:t>
            </a:r>
            <a:r>
              <a:rPr lang="en-US" dirty="0" smtClean="0"/>
              <a:t> </a:t>
            </a:r>
            <a:r>
              <a:rPr lang="en-US" dirty="0">
                <a:ea typeface="Arial Unicode MS" charset="0"/>
                <a:cs typeface="Arial Unicode MS" charset="0"/>
              </a:rPr>
              <a:t>is right-heavy</a:t>
            </a:r>
          </a:p>
        </p:txBody>
      </p:sp>
      <p:sp>
        <p:nvSpPr>
          <p:cNvPr id="380932" name="Oval 4"/>
          <p:cNvSpPr>
            <a:spLocks noChangeArrowheads="1"/>
          </p:cNvSpPr>
          <p:nvPr/>
        </p:nvSpPr>
        <p:spPr bwMode="auto">
          <a:xfrm flipH="1">
            <a:off x="2590800" y="2303463"/>
            <a:ext cx="541338" cy="541337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/>
          </a:bodyPr>
          <a:lstStyle/>
          <a:p>
            <a:pPr algn="ctr"/>
            <a:r>
              <a:rPr lang="en-US" dirty="0" err="1">
                <a:solidFill>
                  <a:srgbClr val="008A87"/>
                </a:solidFill>
              </a:rPr>
              <a:t>y</a:t>
            </a:r>
            <a:endParaRPr lang="en-US" dirty="0">
              <a:solidFill>
                <a:srgbClr val="008A87"/>
              </a:solidFill>
            </a:endParaRPr>
          </a:p>
        </p:txBody>
      </p:sp>
      <p:sp>
        <p:nvSpPr>
          <p:cNvPr id="380933" name="Oval 5"/>
          <p:cNvSpPr>
            <a:spLocks noChangeArrowheads="1"/>
          </p:cNvSpPr>
          <p:nvPr/>
        </p:nvSpPr>
        <p:spPr bwMode="auto">
          <a:xfrm flipH="1">
            <a:off x="1439863" y="1625600"/>
            <a:ext cx="541337" cy="541338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/>
          </a:bodyPr>
          <a:lstStyle/>
          <a:p>
            <a:pPr algn="ctr"/>
            <a:r>
              <a:rPr lang="en-US" dirty="0" err="1">
                <a:solidFill>
                  <a:srgbClr val="008A87"/>
                </a:solidFill>
              </a:rPr>
              <a:t>x</a:t>
            </a:r>
            <a:endParaRPr lang="en-US" dirty="0">
              <a:solidFill>
                <a:srgbClr val="008A87"/>
              </a:solidFill>
            </a:endParaRPr>
          </a:p>
        </p:txBody>
      </p:sp>
      <p:cxnSp>
        <p:nvCxnSpPr>
          <p:cNvPr id="380934" name="AutoShape 6"/>
          <p:cNvCxnSpPr>
            <a:cxnSpLocks noChangeShapeType="1"/>
            <a:stCxn id="380932" idx="0"/>
            <a:endCxn id="380933" idx="3"/>
          </p:cNvCxnSpPr>
          <p:nvPr/>
        </p:nvCxnSpPr>
        <p:spPr bwMode="auto">
          <a:xfrm flipH="1" flipV="1">
            <a:off x="1903413" y="2087563"/>
            <a:ext cx="958850" cy="2159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380935" name="AutoShape 7"/>
          <p:cNvCxnSpPr>
            <a:cxnSpLocks noChangeShapeType="1"/>
            <a:stCxn id="380940" idx="0"/>
            <a:endCxn id="380933" idx="5"/>
          </p:cNvCxnSpPr>
          <p:nvPr/>
        </p:nvCxnSpPr>
        <p:spPr bwMode="auto">
          <a:xfrm flipV="1">
            <a:off x="1168400" y="2087563"/>
            <a:ext cx="350838" cy="3508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80936" name="AutoShape 8"/>
          <p:cNvCxnSpPr>
            <a:cxnSpLocks noChangeShapeType="1"/>
            <a:stCxn id="380938" idx="0"/>
            <a:endCxn id="380932" idx="3"/>
          </p:cNvCxnSpPr>
          <p:nvPr/>
        </p:nvCxnSpPr>
        <p:spPr bwMode="auto">
          <a:xfrm flipH="1" flipV="1">
            <a:off x="3052861" y="2765523"/>
            <a:ext cx="402187" cy="215801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80937" name="AutoShape 9"/>
          <p:cNvCxnSpPr>
            <a:cxnSpLocks noChangeShapeType="1"/>
            <a:stCxn id="380939" idx="0"/>
            <a:endCxn id="380932" idx="5"/>
          </p:cNvCxnSpPr>
          <p:nvPr/>
        </p:nvCxnSpPr>
        <p:spPr bwMode="auto">
          <a:xfrm flipV="1">
            <a:off x="2319338" y="2765425"/>
            <a:ext cx="350837" cy="215900"/>
          </a:xfrm>
          <a:prstGeom prst="straightConnector1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  <a:effectLst/>
        </p:spPr>
      </p:cxnSp>
      <p:sp>
        <p:nvSpPr>
          <p:cNvPr id="380938" name="AutoShape 10"/>
          <p:cNvSpPr>
            <a:spLocks noChangeArrowheads="1"/>
          </p:cNvSpPr>
          <p:nvPr/>
        </p:nvSpPr>
        <p:spPr bwMode="auto">
          <a:xfrm flipH="1">
            <a:off x="2997198" y="2981324"/>
            <a:ext cx="915701" cy="1251811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8A87"/>
                </a:solidFill>
              </a:rPr>
              <a:t>C</a:t>
            </a:r>
          </a:p>
        </p:txBody>
      </p:sp>
      <p:sp>
        <p:nvSpPr>
          <p:cNvPr id="380939" name="AutoShape 11"/>
          <p:cNvSpPr>
            <a:spLocks noChangeArrowheads="1"/>
          </p:cNvSpPr>
          <p:nvPr/>
        </p:nvSpPr>
        <p:spPr bwMode="auto">
          <a:xfrm flipH="1">
            <a:off x="1912938" y="2981325"/>
            <a:ext cx="812800" cy="947738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8A87"/>
                </a:solidFill>
              </a:rPr>
              <a:t>B</a:t>
            </a:r>
          </a:p>
        </p:txBody>
      </p:sp>
      <p:sp>
        <p:nvSpPr>
          <p:cNvPr id="380940" name="AutoShape 12"/>
          <p:cNvSpPr>
            <a:spLocks noChangeArrowheads="1"/>
          </p:cNvSpPr>
          <p:nvPr/>
        </p:nvSpPr>
        <p:spPr bwMode="auto">
          <a:xfrm flipH="1">
            <a:off x="762000" y="2438400"/>
            <a:ext cx="812800" cy="949325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8A87"/>
                </a:solidFill>
              </a:rPr>
              <a:t>A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478213" y="1828800"/>
            <a:ext cx="2455862" cy="533400"/>
            <a:chOff x="2064" y="912"/>
            <a:chExt cx="1547" cy="336"/>
          </a:xfrm>
        </p:grpSpPr>
        <p:sp>
          <p:nvSpPr>
            <p:cNvPr id="380942" name="Text Box 14"/>
            <p:cNvSpPr txBox="1">
              <a:spLocks noChangeArrowheads="1"/>
            </p:cNvSpPr>
            <p:nvPr/>
          </p:nvSpPr>
          <p:spPr bwMode="auto">
            <a:xfrm>
              <a:off x="2064" y="912"/>
              <a:ext cx="154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 dirty="0"/>
                <a:t>L</a:t>
              </a:r>
              <a:r>
                <a:rPr lang="en-US" sz="2000" dirty="0"/>
                <a:t>EFT</a:t>
              </a:r>
              <a:r>
                <a:rPr lang="en-US" sz="2800" dirty="0"/>
                <a:t>-</a:t>
              </a:r>
              <a:r>
                <a:rPr lang="en-US" sz="2800" dirty="0" err="1"/>
                <a:t>R</a:t>
              </a:r>
              <a:r>
                <a:rPr lang="en-US" sz="2000" dirty="0" err="1"/>
                <a:t>OTATE</a:t>
              </a:r>
              <a:r>
                <a:rPr lang="en-US" sz="2800" dirty="0" err="1">
                  <a:solidFill>
                    <a:srgbClr val="078EE9"/>
                  </a:solidFill>
                </a:rPr>
                <a:t>(x</a:t>
              </a:r>
              <a:r>
                <a:rPr lang="en-US" sz="2800" dirty="0">
                  <a:solidFill>
                    <a:srgbClr val="078EE9"/>
                  </a:solidFill>
                </a:rPr>
                <a:t>)</a:t>
              </a:r>
            </a:p>
          </p:txBody>
        </p:sp>
        <p:sp>
          <p:nvSpPr>
            <p:cNvPr id="380943" name="Line 15"/>
            <p:cNvSpPr>
              <a:spLocks noChangeShapeType="1"/>
            </p:cNvSpPr>
            <p:nvPr/>
          </p:nvSpPr>
          <p:spPr bwMode="auto">
            <a:xfrm>
              <a:off x="2184" y="1248"/>
              <a:ext cx="12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80955" name="Text Box 27"/>
          <p:cNvSpPr txBox="1">
            <a:spLocks noChangeArrowheads="1"/>
          </p:cNvSpPr>
          <p:nvPr/>
        </p:nvSpPr>
        <p:spPr bwMode="auto">
          <a:xfrm>
            <a:off x="304800" y="25146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78EE9"/>
                </a:solidFill>
              </a:rPr>
              <a:t>k-1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380956" name="Text Box 28"/>
          <p:cNvSpPr txBox="1">
            <a:spLocks noChangeArrowheads="1"/>
          </p:cNvSpPr>
          <p:nvPr/>
        </p:nvSpPr>
        <p:spPr bwMode="auto">
          <a:xfrm>
            <a:off x="3124200" y="2362200"/>
            <a:ext cx="66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78EE9"/>
                </a:solidFill>
              </a:rPr>
              <a:t>k+1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380957" name="Text Box 29"/>
          <p:cNvSpPr txBox="1">
            <a:spLocks noChangeArrowheads="1"/>
          </p:cNvSpPr>
          <p:nvPr/>
        </p:nvSpPr>
        <p:spPr bwMode="auto">
          <a:xfrm>
            <a:off x="37338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80959" name="Text Box 31"/>
          <p:cNvSpPr txBox="1">
            <a:spLocks noChangeArrowheads="1"/>
          </p:cNvSpPr>
          <p:nvPr/>
        </p:nvSpPr>
        <p:spPr bwMode="auto">
          <a:xfrm>
            <a:off x="1447800" y="35052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78EE9"/>
                </a:solidFill>
              </a:rPr>
              <a:t>k-1</a:t>
            </a:r>
            <a:endParaRPr lang="en-US" dirty="0">
              <a:solidFill>
                <a:srgbClr val="078EE9"/>
              </a:solidFill>
            </a:endParaRPr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029200" y="1593850"/>
            <a:ext cx="3765550" cy="2444750"/>
            <a:chOff x="3168" y="1004"/>
            <a:chExt cx="2372" cy="1540"/>
          </a:xfrm>
        </p:grpSpPr>
        <p:sp>
          <p:nvSpPr>
            <p:cNvPr id="380944" name="Oval 16"/>
            <p:cNvSpPr>
              <a:spLocks noChangeArrowheads="1"/>
            </p:cNvSpPr>
            <p:nvPr/>
          </p:nvSpPr>
          <p:spPr bwMode="auto">
            <a:xfrm>
              <a:off x="3910" y="1431"/>
              <a:ext cx="341" cy="341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/>
              <a:r>
                <a:rPr lang="en-US" dirty="0" err="1">
                  <a:solidFill>
                    <a:srgbClr val="FF0000"/>
                  </a:solidFill>
                </a:rPr>
                <a:t>x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80945" name="Oval 17"/>
            <p:cNvSpPr>
              <a:spLocks noChangeArrowheads="1"/>
            </p:cNvSpPr>
            <p:nvPr/>
          </p:nvSpPr>
          <p:spPr bwMode="auto">
            <a:xfrm>
              <a:off x="4635" y="1004"/>
              <a:ext cx="341" cy="341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/>
              <a:r>
                <a:rPr lang="en-US" dirty="0" err="1">
                  <a:solidFill>
                    <a:srgbClr val="FF0000"/>
                  </a:solidFill>
                </a:rPr>
                <a:t>y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380946" name="AutoShape 18"/>
            <p:cNvCxnSpPr>
              <a:cxnSpLocks noChangeShapeType="1"/>
              <a:stCxn id="380944" idx="0"/>
              <a:endCxn id="380945" idx="3"/>
            </p:cNvCxnSpPr>
            <p:nvPr/>
          </p:nvCxnSpPr>
          <p:spPr bwMode="auto">
            <a:xfrm flipV="1">
              <a:off x="4080" y="1296"/>
              <a:ext cx="605" cy="135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</p:cxnSp>
        <p:cxnSp>
          <p:nvCxnSpPr>
            <p:cNvPr id="380947" name="AutoShape 19"/>
            <p:cNvCxnSpPr>
              <a:cxnSpLocks noChangeShapeType="1"/>
              <a:stCxn id="380952" idx="0"/>
              <a:endCxn id="380945" idx="5"/>
            </p:cNvCxnSpPr>
            <p:nvPr/>
          </p:nvCxnSpPr>
          <p:spPr bwMode="auto">
            <a:xfrm flipH="1" flipV="1">
              <a:off x="4926" y="1295"/>
              <a:ext cx="259" cy="22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80948" name="AutoShape 20"/>
            <p:cNvCxnSpPr>
              <a:cxnSpLocks noChangeShapeType="1"/>
              <a:stCxn id="380950" idx="0"/>
              <a:endCxn id="380944" idx="3"/>
            </p:cNvCxnSpPr>
            <p:nvPr/>
          </p:nvCxnSpPr>
          <p:spPr bwMode="auto">
            <a:xfrm flipV="1">
              <a:off x="3739" y="1722"/>
              <a:ext cx="220" cy="13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80949" name="AutoShape 21"/>
            <p:cNvCxnSpPr>
              <a:cxnSpLocks noChangeShapeType="1"/>
              <a:stCxn id="380951" idx="0"/>
              <a:endCxn id="380944" idx="5"/>
            </p:cNvCxnSpPr>
            <p:nvPr/>
          </p:nvCxnSpPr>
          <p:spPr bwMode="auto">
            <a:xfrm flipH="1" flipV="1">
              <a:off x="4201" y="1722"/>
              <a:ext cx="221" cy="136"/>
            </a:xfrm>
            <a:prstGeom prst="straightConnector1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ffectLst/>
          </p:spPr>
        </p:cxnSp>
        <p:sp>
          <p:nvSpPr>
            <p:cNvPr id="380950" name="AutoShape 22"/>
            <p:cNvSpPr>
              <a:spLocks noChangeArrowheads="1"/>
            </p:cNvSpPr>
            <p:nvPr/>
          </p:nvSpPr>
          <p:spPr bwMode="auto">
            <a:xfrm>
              <a:off x="3483" y="1858"/>
              <a:ext cx="512" cy="597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FF0000"/>
                  </a:solidFill>
                </a:rPr>
                <a:t>A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380951" name="AutoShape 23"/>
            <p:cNvSpPr>
              <a:spLocks noChangeArrowheads="1"/>
            </p:cNvSpPr>
            <p:nvPr/>
          </p:nvSpPr>
          <p:spPr bwMode="auto">
            <a:xfrm>
              <a:off x="4166" y="1858"/>
              <a:ext cx="512" cy="597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FF0000"/>
                  </a:solidFill>
                </a:rPr>
                <a:t>B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380952" name="AutoShape 24"/>
            <p:cNvSpPr>
              <a:spLocks noChangeArrowheads="1"/>
            </p:cNvSpPr>
            <p:nvPr/>
          </p:nvSpPr>
          <p:spPr bwMode="auto">
            <a:xfrm>
              <a:off x="4891" y="1516"/>
              <a:ext cx="588" cy="836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380960" name="Text Box 32"/>
            <p:cNvSpPr txBox="1">
              <a:spLocks noChangeArrowheads="1"/>
            </p:cNvSpPr>
            <p:nvPr/>
          </p:nvSpPr>
          <p:spPr bwMode="auto">
            <a:xfrm>
              <a:off x="3168" y="2160"/>
              <a:ext cx="3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k-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80961" name="Text Box 33"/>
            <p:cNvSpPr txBox="1">
              <a:spLocks noChangeArrowheads="1"/>
            </p:cNvSpPr>
            <p:nvPr/>
          </p:nvSpPr>
          <p:spPr bwMode="auto">
            <a:xfrm>
              <a:off x="4704" y="2256"/>
              <a:ext cx="3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k-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80962" name="Text Box 34"/>
            <p:cNvSpPr txBox="1">
              <a:spLocks noChangeArrowheads="1"/>
            </p:cNvSpPr>
            <p:nvPr/>
          </p:nvSpPr>
          <p:spPr bwMode="auto">
            <a:xfrm>
              <a:off x="5328" y="168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 err="1">
                  <a:solidFill>
                    <a:srgbClr val="FF0000"/>
                  </a:solidFill>
                </a:rPr>
                <a:t>k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1217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2: </a:t>
            </a:r>
            <a:r>
              <a:rPr lang="en-US" dirty="0" err="1">
                <a:solidFill>
                  <a:srgbClr val="078EE9"/>
                </a:solidFill>
              </a:rPr>
              <a:t>y</a:t>
            </a:r>
            <a:r>
              <a:rPr lang="en-US" dirty="0"/>
              <a:t> </a:t>
            </a:r>
            <a:r>
              <a:rPr lang="en-US" dirty="0">
                <a:ea typeface="Arial Unicode MS" charset="0"/>
                <a:cs typeface="Arial Unicode MS" charset="0"/>
              </a:rPr>
              <a:t>is balanced</a:t>
            </a:r>
          </a:p>
        </p:txBody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5257800"/>
            <a:ext cx="77724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n-US" dirty="0"/>
              <a:t>Same as Case 1</a:t>
            </a:r>
          </a:p>
        </p:txBody>
      </p:sp>
      <p:sp>
        <p:nvSpPr>
          <p:cNvPr id="386052" name="Oval 4"/>
          <p:cNvSpPr>
            <a:spLocks noChangeArrowheads="1"/>
          </p:cNvSpPr>
          <p:nvPr/>
        </p:nvSpPr>
        <p:spPr bwMode="auto">
          <a:xfrm flipH="1">
            <a:off x="2590800" y="2303463"/>
            <a:ext cx="541338" cy="541337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/>
          </a:bodyPr>
          <a:lstStyle/>
          <a:p>
            <a:pPr algn="ctr"/>
            <a:r>
              <a:rPr lang="en-US" dirty="0" err="1">
                <a:solidFill>
                  <a:srgbClr val="008A87"/>
                </a:solidFill>
              </a:rPr>
              <a:t>y</a:t>
            </a:r>
            <a:endParaRPr lang="en-US" dirty="0">
              <a:solidFill>
                <a:srgbClr val="008A87"/>
              </a:solidFill>
            </a:endParaRPr>
          </a:p>
        </p:txBody>
      </p:sp>
      <p:sp>
        <p:nvSpPr>
          <p:cNvPr id="386053" name="Oval 5"/>
          <p:cNvSpPr>
            <a:spLocks noChangeArrowheads="1"/>
          </p:cNvSpPr>
          <p:nvPr/>
        </p:nvSpPr>
        <p:spPr bwMode="auto">
          <a:xfrm flipH="1">
            <a:off x="1439863" y="1625600"/>
            <a:ext cx="541337" cy="541338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/>
          </a:bodyPr>
          <a:lstStyle/>
          <a:p>
            <a:pPr algn="ctr"/>
            <a:r>
              <a:rPr lang="en-US" dirty="0" err="1">
                <a:solidFill>
                  <a:srgbClr val="008A87"/>
                </a:solidFill>
              </a:rPr>
              <a:t>x</a:t>
            </a:r>
            <a:endParaRPr lang="en-US" dirty="0">
              <a:solidFill>
                <a:srgbClr val="008A87"/>
              </a:solidFill>
            </a:endParaRPr>
          </a:p>
        </p:txBody>
      </p:sp>
      <p:cxnSp>
        <p:nvCxnSpPr>
          <p:cNvPr id="386054" name="AutoShape 6"/>
          <p:cNvCxnSpPr>
            <a:cxnSpLocks noChangeShapeType="1"/>
            <a:stCxn id="386052" idx="0"/>
            <a:endCxn id="386053" idx="3"/>
          </p:cNvCxnSpPr>
          <p:nvPr/>
        </p:nvCxnSpPr>
        <p:spPr bwMode="auto">
          <a:xfrm flipH="1" flipV="1">
            <a:off x="1903413" y="2087563"/>
            <a:ext cx="958850" cy="2159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86055" name="AutoShape 7"/>
          <p:cNvCxnSpPr>
            <a:cxnSpLocks noChangeShapeType="1"/>
            <a:stCxn id="386060" idx="0"/>
            <a:endCxn id="386053" idx="5"/>
          </p:cNvCxnSpPr>
          <p:nvPr/>
        </p:nvCxnSpPr>
        <p:spPr bwMode="auto">
          <a:xfrm flipV="1">
            <a:off x="1168400" y="2087563"/>
            <a:ext cx="350838" cy="3508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86056" name="AutoShape 8"/>
          <p:cNvCxnSpPr>
            <a:cxnSpLocks noChangeShapeType="1"/>
            <a:stCxn id="386058" idx="0"/>
            <a:endCxn id="386052" idx="3"/>
          </p:cNvCxnSpPr>
          <p:nvPr/>
        </p:nvCxnSpPr>
        <p:spPr bwMode="auto">
          <a:xfrm flipH="1" flipV="1">
            <a:off x="3054350" y="2765425"/>
            <a:ext cx="349250" cy="2159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86057" name="AutoShape 9"/>
          <p:cNvCxnSpPr>
            <a:cxnSpLocks noChangeShapeType="1"/>
            <a:stCxn id="386059" idx="0"/>
            <a:endCxn id="386052" idx="5"/>
          </p:cNvCxnSpPr>
          <p:nvPr/>
        </p:nvCxnSpPr>
        <p:spPr bwMode="auto">
          <a:xfrm flipV="1">
            <a:off x="2319338" y="2765425"/>
            <a:ext cx="350837" cy="2159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86058" name="AutoShape 10"/>
          <p:cNvSpPr>
            <a:spLocks noChangeArrowheads="1"/>
          </p:cNvSpPr>
          <p:nvPr/>
        </p:nvSpPr>
        <p:spPr bwMode="auto">
          <a:xfrm flipH="1">
            <a:off x="2997200" y="2981325"/>
            <a:ext cx="812800" cy="947738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8A87"/>
                </a:solidFill>
              </a:rPr>
              <a:t>C</a:t>
            </a:r>
          </a:p>
        </p:txBody>
      </p:sp>
      <p:sp>
        <p:nvSpPr>
          <p:cNvPr id="386059" name="AutoShape 11"/>
          <p:cNvSpPr>
            <a:spLocks noChangeArrowheads="1"/>
          </p:cNvSpPr>
          <p:nvPr/>
        </p:nvSpPr>
        <p:spPr bwMode="auto">
          <a:xfrm flipH="1">
            <a:off x="1912938" y="2981325"/>
            <a:ext cx="812800" cy="947738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8A87"/>
                </a:solidFill>
              </a:rPr>
              <a:t>B</a:t>
            </a:r>
          </a:p>
        </p:txBody>
      </p:sp>
      <p:sp>
        <p:nvSpPr>
          <p:cNvPr id="386060" name="AutoShape 12"/>
          <p:cNvSpPr>
            <a:spLocks noChangeArrowheads="1"/>
          </p:cNvSpPr>
          <p:nvPr/>
        </p:nvSpPr>
        <p:spPr bwMode="auto">
          <a:xfrm flipH="1">
            <a:off x="762000" y="2438400"/>
            <a:ext cx="812800" cy="949325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8A87"/>
                </a:solidFill>
              </a:rPr>
              <a:t>A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478213" y="1828800"/>
            <a:ext cx="2455862" cy="533400"/>
            <a:chOff x="2064" y="912"/>
            <a:chExt cx="1547" cy="336"/>
          </a:xfrm>
        </p:grpSpPr>
        <p:sp>
          <p:nvSpPr>
            <p:cNvPr id="386062" name="Text Box 14"/>
            <p:cNvSpPr txBox="1">
              <a:spLocks noChangeArrowheads="1"/>
            </p:cNvSpPr>
            <p:nvPr/>
          </p:nvSpPr>
          <p:spPr bwMode="auto">
            <a:xfrm>
              <a:off x="2064" y="912"/>
              <a:ext cx="154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 dirty="0"/>
                <a:t>L</a:t>
              </a:r>
              <a:r>
                <a:rPr lang="en-US" sz="2000" dirty="0"/>
                <a:t>EFT</a:t>
              </a:r>
              <a:r>
                <a:rPr lang="en-US" sz="2800" dirty="0"/>
                <a:t>-</a:t>
              </a:r>
              <a:r>
                <a:rPr lang="en-US" sz="2800" dirty="0" err="1"/>
                <a:t>R</a:t>
              </a:r>
              <a:r>
                <a:rPr lang="en-US" sz="2000" dirty="0" err="1"/>
                <a:t>OTATE</a:t>
              </a:r>
              <a:r>
                <a:rPr lang="en-US" sz="2800" dirty="0" err="1">
                  <a:solidFill>
                    <a:srgbClr val="078EE9"/>
                  </a:solidFill>
                </a:rPr>
                <a:t>(x</a:t>
              </a:r>
              <a:r>
                <a:rPr lang="en-US" sz="2800" dirty="0">
                  <a:solidFill>
                    <a:srgbClr val="078EE9"/>
                  </a:solidFill>
                </a:rPr>
                <a:t>)</a:t>
              </a:r>
            </a:p>
          </p:txBody>
        </p:sp>
        <p:sp>
          <p:nvSpPr>
            <p:cNvPr id="386063" name="Line 15"/>
            <p:cNvSpPr>
              <a:spLocks noChangeShapeType="1"/>
            </p:cNvSpPr>
            <p:nvPr/>
          </p:nvSpPr>
          <p:spPr bwMode="auto">
            <a:xfrm>
              <a:off x="2184" y="1248"/>
              <a:ext cx="12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86064" name="Text Box 16"/>
          <p:cNvSpPr txBox="1">
            <a:spLocks noChangeArrowheads="1"/>
          </p:cNvSpPr>
          <p:nvPr/>
        </p:nvSpPr>
        <p:spPr bwMode="auto">
          <a:xfrm>
            <a:off x="304800" y="25146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78EE9"/>
                </a:solidFill>
              </a:rPr>
              <a:t>k-1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386065" name="Text Box 17"/>
          <p:cNvSpPr txBox="1">
            <a:spLocks noChangeArrowheads="1"/>
          </p:cNvSpPr>
          <p:nvPr/>
        </p:nvSpPr>
        <p:spPr bwMode="auto">
          <a:xfrm>
            <a:off x="3124200" y="2362200"/>
            <a:ext cx="66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78EE9"/>
                </a:solidFill>
              </a:rPr>
              <a:t>k+1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386066" name="Text Box 18"/>
          <p:cNvSpPr txBox="1">
            <a:spLocks noChangeArrowheads="1"/>
          </p:cNvSpPr>
          <p:nvPr/>
        </p:nvSpPr>
        <p:spPr bwMode="auto">
          <a:xfrm>
            <a:off x="37338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err="1">
                <a:solidFill>
                  <a:srgbClr val="078EE9"/>
                </a:solidFill>
              </a:rPr>
              <a:t>k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386067" name="Text Box 19"/>
          <p:cNvSpPr txBox="1">
            <a:spLocks noChangeArrowheads="1"/>
          </p:cNvSpPr>
          <p:nvPr/>
        </p:nvSpPr>
        <p:spPr bwMode="auto">
          <a:xfrm>
            <a:off x="1447800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k</a:t>
            </a:r>
            <a:endParaRPr lang="en-US"/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5029200" y="1593850"/>
            <a:ext cx="3765550" cy="2444750"/>
            <a:chOff x="3168" y="1004"/>
            <a:chExt cx="2372" cy="1540"/>
          </a:xfrm>
        </p:grpSpPr>
        <p:sp>
          <p:nvSpPr>
            <p:cNvPr id="386069" name="Oval 21"/>
            <p:cNvSpPr>
              <a:spLocks noChangeArrowheads="1"/>
            </p:cNvSpPr>
            <p:nvPr/>
          </p:nvSpPr>
          <p:spPr bwMode="auto">
            <a:xfrm>
              <a:off x="3910" y="1431"/>
              <a:ext cx="341" cy="341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/>
              <a:r>
                <a:rPr lang="en-US" dirty="0" err="1">
                  <a:solidFill>
                    <a:srgbClr val="008A87"/>
                  </a:solidFill>
                </a:rPr>
                <a:t>x</a:t>
              </a:r>
              <a:endParaRPr lang="en-US" dirty="0">
                <a:solidFill>
                  <a:srgbClr val="008A87"/>
                </a:solidFill>
              </a:endParaRPr>
            </a:p>
          </p:txBody>
        </p:sp>
        <p:sp>
          <p:nvSpPr>
            <p:cNvPr id="386070" name="Oval 22"/>
            <p:cNvSpPr>
              <a:spLocks noChangeArrowheads="1"/>
            </p:cNvSpPr>
            <p:nvPr/>
          </p:nvSpPr>
          <p:spPr bwMode="auto">
            <a:xfrm>
              <a:off x="4635" y="1004"/>
              <a:ext cx="341" cy="341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/>
              <a:r>
                <a:rPr lang="en-US" dirty="0" err="1">
                  <a:solidFill>
                    <a:srgbClr val="008A87"/>
                  </a:solidFill>
                </a:rPr>
                <a:t>y</a:t>
              </a:r>
              <a:endParaRPr lang="en-US" dirty="0">
                <a:solidFill>
                  <a:srgbClr val="008A87"/>
                </a:solidFill>
              </a:endParaRPr>
            </a:p>
          </p:txBody>
        </p:sp>
        <p:cxnSp>
          <p:nvCxnSpPr>
            <p:cNvPr id="386071" name="AutoShape 23"/>
            <p:cNvCxnSpPr>
              <a:cxnSpLocks noChangeShapeType="1"/>
              <a:stCxn id="386069" idx="0"/>
              <a:endCxn id="386070" idx="3"/>
            </p:cNvCxnSpPr>
            <p:nvPr/>
          </p:nvCxnSpPr>
          <p:spPr bwMode="auto">
            <a:xfrm flipV="1">
              <a:off x="4080" y="1296"/>
              <a:ext cx="605" cy="1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86072" name="AutoShape 24"/>
            <p:cNvCxnSpPr>
              <a:cxnSpLocks noChangeShapeType="1"/>
              <a:stCxn id="386077" idx="0"/>
              <a:endCxn id="386070" idx="5"/>
            </p:cNvCxnSpPr>
            <p:nvPr/>
          </p:nvCxnSpPr>
          <p:spPr bwMode="auto">
            <a:xfrm flipH="1" flipV="1">
              <a:off x="4927" y="1296"/>
              <a:ext cx="220" cy="22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86073" name="AutoShape 25"/>
            <p:cNvCxnSpPr>
              <a:cxnSpLocks noChangeShapeType="1"/>
              <a:stCxn id="386075" idx="0"/>
              <a:endCxn id="386069" idx="3"/>
            </p:cNvCxnSpPr>
            <p:nvPr/>
          </p:nvCxnSpPr>
          <p:spPr bwMode="auto">
            <a:xfrm flipV="1">
              <a:off x="3739" y="1722"/>
              <a:ext cx="220" cy="13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86074" name="AutoShape 26"/>
            <p:cNvCxnSpPr>
              <a:cxnSpLocks noChangeShapeType="1"/>
              <a:stCxn id="386076" idx="0"/>
              <a:endCxn id="386069" idx="5"/>
            </p:cNvCxnSpPr>
            <p:nvPr/>
          </p:nvCxnSpPr>
          <p:spPr bwMode="auto">
            <a:xfrm flipH="1" flipV="1">
              <a:off x="4201" y="1722"/>
              <a:ext cx="221" cy="13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386075" name="AutoShape 27"/>
            <p:cNvSpPr>
              <a:spLocks noChangeArrowheads="1"/>
            </p:cNvSpPr>
            <p:nvPr/>
          </p:nvSpPr>
          <p:spPr bwMode="auto">
            <a:xfrm>
              <a:off x="3483" y="1858"/>
              <a:ext cx="512" cy="597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A</a:t>
              </a:r>
              <a:endParaRPr lang="en-US">
                <a:solidFill>
                  <a:srgbClr val="008A87"/>
                </a:solidFill>
              </a:endParaRPr>
            </a:p>
          </p:txBody>
        </p:sp>
        <p:sp>
          <p:nvSpPr>
            <p:cNvPr id="386076" name="AutoShape 28"/>
            <p:cNvSpPr>
              <a:spLocks noChangeArrowheads="1"/>
            </p:cNvSpPr>
            <p:nvPr/>
          </p:nvSpPr>
          <p:spPr bwMode="auto">
            <a:xfrm>
              <a:off x="4166" y="1858"/>
              <a:ext cx="512" cy="597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B</a:t>
              </a:r>
              <a:endParaRPr lang="en-US">
                <a:solidFill>
                  <a:srgbClr val="008A87"/>
                </a:solidFill>
              </a:endParaRPr>
            </a:p>
          </p:txBody>
        </p:sp>
        <p:sp>
          <p:nvSpPr>
            <p:cNvPr id="386077" name="AutoShape 29"/>
            <p:cNvSpPr>
              <a:spLocks noChangeArrowheads="1"/>
            </p:cNvSpPr>
            <p:nvPr/>
          </p:nvSpPr>
          <p:spPr bwMode="auto">
            <a:xfrm>
              <a:off x="4891" y="1516"/>
              <a:ext cx="512" cy="598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C</a:t>
              </a:r>
            </a:p>
          </p:txBody>
        </p:sp>
        <p:sp>
          <p:nvSpPr>
            <p:cNvPr id="386079" name="Text Box 31"/>
            <p:cNvSpPr txBox="1">
              <a:spLocks noChangeArrowheads="1"/>
            </p:cNvSpPr>
            <p:nvPr/>
          </p:nvSpPr>
          <p:spPr bwMode="auto">
            <a:xfrm>
              <a:off x="3168" y="2160"/>
              <a:ext cx="3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078EE9"/>
                  </a:solidFill>
                </a:rPr>
                <a:t>k-1</a:t>
              </a:r>
              <a:endParaRPr lang="en-US" dirty="0">
                <a:solidFill>
                  <a:srgbClr val="078EE9"/>
                </a:solidFill>
              </a:endParaRPr>
            </a:p>
          </p:txBody>
        </p:sp>
        <p:sp>
          <p:nvSpPr>
            <p:cNvPr id="386080" name="Text Box 32"/>
            <p:cNvSpPr txBox="1">
              <a:spLocks noChangeArrowheads="1"/>
            </p:cNvSpPr>
            <p:nvPr/>
          </p:nvSpPr>
          <p:spPr bwMode="auto">
            <a:xfrm>
              <a:off x="4704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k</a:t>
              </a:r>
              <a:endParaRPr lang="en-US"/>
            </a:p>
          </p:txBody>
        </p:sp>
        <p:sp>
          <p:nvSpPr>
            <p:cNvPr id="386081" name="Text Box 33"/>
            <p:cNvSpPr txBox="1">
              <a:spLocks noChangeArrowheads="1"/>
            </p:cNvSpPr>
            <p:nvPr/>
          </p:nvSpPr>
          <p:spPr bwMode="auto">
            <a:xfrm>
              <a:off x="5328" y="168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 err="1">
                  <a:solidFill>
                    <a:srgbClr val="078EE9"/>
                  </a:solidFill>
                </a:rPr>
                <a:t>k</a:t>
              </a:r>
              <a:endParaRPr lang="en-US" dirty="0">
                <a:solidFill>
                  <a:srgbClr val="078EE9"/>
                </a:solidFill>
              </a:endParaRPr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84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3: </a:t>
            </a:r>
            <a:r>
              <a:rPr lang="en-US" dirty="0" err="1">
                <a:solidFill>
                  <a:srgbClr val="078EE9"/>
                </a:solidFill>
              </a:rPr>
              <a:t>y</a:t>
            </a:r>
            <a:r>
              <a:rPr lang="en-US" dirty="0"/>
              <a:t> </a:t>
            </a:r>
            <a:r>
              <a:rPr lang="en-US" dirty="0">
                <a:ea typeface="Arial Unicode MS" charset="0"/>
                <a:cs typeface="Arial Unicode MS" charset="0"/>
              </a:rPr>
              <a:t>is left-heavy</a:t>
            </a:r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5257800"/>
            <a:ext cx="77724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n-US" dirty="0"/>
              <a:t>Need </a:t>
            </a:r>
            <a:r>
              <a:rPr lang="en-US" dirty="0">
                <a:ea typeface="Arial Unicode MS" charset="0"/>
                <a:cs typeface="Arial Unicode MS" charset="0"/>
              </a:rPr>
              <a:t>to do more …</a:t>
            </a:r>
            <a:r>
              <a:rPr lang="en-US" dirty="0"/>
              <a:t> </a:t>
            </a:r>
          </a:p>
        </p:txBody>
      </p:sp>
      <p:sp>
        <p:nvSpPr>
          <p:cNvPr id="388100" name="Oval 4"/>
          <p:cNvSpPr>
            <a:spLocks noChangeArrowheads="1"/>
          </p:cNvSpPr>
          <p:nvPr/>
        </p:nvSpPr>
        <p:spPr bwMode="auto">
          <a:xfrm flipH="1">
            <a:off x="2590800" y="2303463"/>
            <a:ext cx="541338" cy="541337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/>
          </a:bodyPr>
          <a:lstStyle/>
          <a:p>
            <a:pPr algn="ctr"/>
            <a:r>
              <a:rPr lang="en-US" dirty="0" err="1">
                <a:solidFill>
                  <a:srgbClr val="008A87"/>
                </a:solidFill>
              </a:rPr>
              <a:t>y</a:t>
            </a:r>
            <a:endParaRPr lang="en-US" dirty="0">
              <a:solidFill>
                <a:srgbClr val="008A87"/>
              </a:solidFill>
            </a:endParaRPr>
          </a:p>
        </p:txBody>
      </p:sp>
      <p:sp>
        <p:nvSpPr>
          <p:cNvPr id="388101" name="Oval 5"/>
          <p:cNvSpPr>
            <a:spLocks noChangeArrowheads="1"/>
          </p:cNvSpPr>
          <p:nvPr/>
        </p:nvSpPr>
        <p:spPr bwMode="auto">
          <a:xfrm flipH="1">
            <a:off x="1439863" y="1625600"/>
            <a:ext cx="541337" cy="541338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/>
          </a:bodyPr>
          <a:lstStyle/>
          <a:p>
            <a:pPr algn="ctr"/>
            <a:r>
              <a:rPr lang="en-US" dirty="0" err="1">
                <a:solidFill>
                  <a:srgbClr val="008A87"/>
                </a:solidFill>
              </a:rPr>
              <a:t>x</a:t>
            </a:r>
            <a:endParaRPr lang="en-US" dirty="0">
              <a:solidFill>
                <a:srgbClr val="008A87"/>
              </a:solidFill>
            </a:endParaRPr>
          </a:p>
        </p:txBody>
      </p:sp>
      <p:cxnSp>
        <p:nvCxnSpPr>
          <p:cNvPr id="388102" name="AutoShape 6"/>
          <p:cNvCxnSpPr>
            <a:cxnSpLocks noChangeShapeType="1"/>
            <a:stCxn id="388100" idx="0"/>
            <a:endCxn id="388101" idx="3"/>
          </p:cNvCxnSpPr>
          <p:nvPr/>
        </p:nvCxnSpPr>
        <p:spPr bwMode="auto">
          <a:xfrm flipH="1" flipV="1">
            <a:off x="1903413" y="2087563"/>
            <a:ext cx="958850" cy="2159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88103" name="AutoShape 7"/>
          <p:cNvCxnSpPr>
            <a:cxnSpLocks noChangeShapeType="1"/>
            <a:stCxn id="388108" idx="0"/>
            <a:endCxn id="388101" idx="5"/>
          </p:cNvCxnSpPr>
          <p:nvPr/>
        </p:nvCxnSpPr>
        <p:spPr bwMode="auto">
          <a:xfrm flipV="1">
            <a:off x="1168400" y="2087563"/>
            <a:ext cx="350838" cy="3508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88104" name="AutoShape 8"/>
          <p:cNvCxnSpPr>
            <a:cxnSpLocks noChangeShapeType="1"/>
            <a:stCxn id="388106" idx="0"/>
            <a:endCxn id="388100" idx="3"/>
          </p:cNvCxnSpPr>
          <p:nvPr/>
        </p:nvCxnSpPr>
        <p:spPr bwMode="auto">
          <a:xfrm flipH="1" flipV="1">
            <a:off x="3054350" y="2765425"/>
            <a:ext cx="349250" cy="2159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88105" name="AutoShape 9"/>
          <p:cNvCxnSpPr>
            <a:cxnSpLocks noChangeShapeType="1"/>
            <a:stCxn id="388107" idx="0"/>
            <a:endCxn id="388100" idx="5"/>
          </p:cNvCxnSpPr>
          <p:nvPr/>
        </p:nvCxnSpPr>
        <p:spPr bwMode="auto">
          <a:xfrm flipV="1">
            <a:off x="2319338" y="2765523"/>
            <a:ext cx="350739" cy="21580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88106" name="AutoShape 10"/>
          <p:cNvSpPr>
            <a:spLocks noChangeArrowheads="1"/>
          </p:cNvSpPr>
          <p:nvPr/>
        </p:nvSpPr>
        <p:spPr bwMode="auto">
          <a:xfrm flipH="1">
            <a:off x="2997200" y="2981325"/>
            <a:ext cx="812800" cy="947738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8A87"/>
                </a:solidFill>
              </a:rPr>
              <a:t>C</a:t>
            </a:r>
          </a:p>
        </p:txBody>
      </p:sp>
      <p:sp>
        <p:nvSpPr>
          <p:cNvPr id="388107" name="AutoShape 11"/>
          <p:cNvSpPr>
            <a:spLocks noChangeArrowheads="1"/>
          </p:cNvSpPr>
          <p:nvPr/>
        </p:nvSpPr>
        <p:spPr bwMode="auto">
          <a:xfrm flipH="1">
            <a:off x="1912938" y="2981325"/>
            <a:ext cx="812800" cy="1341604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8A87"/>
                </a:solidFill>
              </a:rPr>
              <a:t>B</a:t>
            </a:r>
          </a:p>
        </p:txBody>
      </p:sp>
      <p:sp>
        <p:nvSpPr>
          <p:cNvPr id="388108" name="AutoShape 12"/>
          <p:cNvSpPr>
            <a:spLocks noChangeArrowheads="1"/>
          </p:cNvSpPr>
          <p:nvPr/>
        </p:nvSpPr>
        <p:spPr bwMode="auto">
          <a:xfrm flipH="1">
            <a:off x="762000" y="2438400"/>
            <a:ext cx="812800" cy="949325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8A87"/>
                </a:solidFill>
              </a:rPr>
              <a:t>A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478213" y="1828800"/>
            <a:ext cx="2455862" cy="533400"/>
            <a:chOff x="2064" y="912"/>
            <a:chExt cx="1547" cy="336"/>
          </a:xfrm>
        </p:grpSpPr>
        <p:sp>
          <p:nvSpPr>
            <p:cNvPr id="388110" name="Text Box 14"/>
            <p:cNvSpPr txBox="1">
              <a:spLocks noChangeArrowheads="1"/>
            </p:cNvSpPr>
            <p:nvPr/>
          </p:nvSpPr>
          <p:spPr bwMode="auto">
            <a:xfrm>
              <a:off x="2064" y="912"/>
              <a:ext cx="154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 dirty="0"/>
                <a:t>L</a:t>
              </a:r>
              <a:r>
                <a:rPr lang="en-US" sz="2000" dirty="0"/>
                <a:t>EFT</a:t>
              </a:r>
              <a:r>
                <a:rPr lang="en-US" sz="2800" dirty="0"/>
                <a:t>-</a:t>
              </a:r>
              <a:r>
                <a:rPr lang="en-US" sz="2800" dirty="0" err="1"/>
                <a:t>R</a:t>
              </a:r>
              <a:r>
                <a:rPr lang="en-US" sz="2000" dirty="0" err="1"/>
                <a:t>OTATE</a:t>
              </a:r>
              <a:r>
                <a:rPr lang="en-US" sz="2800" dirty="0" err="1">
                  <a:solidFill>
                    <a:srgbClr val="078EE9"/>
                  </a:solidFill>
                </a:rPr>
                <a:t>(x</a:t>
              </a:r>
              <a:r>
                <a:rPr lang="en-US" sz="2800" dirty="0">
                  <a:solidFill>
                    <a:srgbClr val="078EE9"/>
                  </a:solidFill>
                </a:rPr>
                <a:t>)</a:t>
              </a:r>
            </a:p>
          </p:txBody>
        </p:sp>
        <p:sp>
          <p:nvSpPr>
            <p:cNvPr id="388111" name="Line 15"/>
            <p:cNvSpPr>
              <a:spLocks noChangeShapeType="1"/>
            </p:cNvSpPr>
            <p:nvPr/>
          </p:nvSpPr>
          <p:spPr bwMode="auto">
            <a:xfrm>
              <a:off x="2184" y="1248"/>
              <a:ext cx="12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88112" name="Text Box 16"/>
          <p:cNvSpPr txBox="1">
            <a:spLocks noChangeArrowheads="1"/>
          </p:cNvSpPr>
          <p:nvPr/>
        </p:nvSpPr>
        <p:spPr bwMode="auto">
          <a:xfrm>
            <a:off x="304800" y="25146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78EE9"/>
                </a:solidFill>
              </a:rPr>
              <a:t>k-1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388113" name="Text Box 17"/>
          <p:cNvSpPr txBox="1">
            <a:spLocks noChangeArrowheads="1"/>
          </p:cNvSpPr>
          <p:nvPr/>
        </p:nvSpPr>
        <p:spPr bwMode="auto">
          <a:xfrm>
            <a:off x="3124200" y="2362200"/>
            <a:ext cx="66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78EE9"/>
                </a:solidFill>
              </a:rPr>
              <a:t>k+1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388114" name="Text Box 18"/>
          <p:cNvSpPr txBox="1">
            <a:spLocks noChangeArrowheads="1"/>
          </p:cNvSpPr>
          <p:nvPr/>
        </p:nvSpPr>
        <p:spPr bwMode="auto">
          <a:xfrm>
            <a:off x="3733800" y="32766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1729CC"/>
                </a:solidFill>
              </a:rPr>
              <a:t>k-1</a:t>
            </a:r>
            <a:endParaRPr lang="en-US"/>
          </a:p>
        </p:txBody>
      </p:sp>
      <p:sp>
        <p:nvSpPr>
          <p:cNvPr id="388115" name="Text Box 19"/>
          <p:cNvSpPr txBox="1">
            <a:spLocks noChangeArrowheads="1"/>
          </p:cNvSpPr>
          <p:nvPr/>
        </p:nvSpPr>
        <p:spPr bwMode="auto">
          <a:xfrm>
            <a:off x="1447800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k</a:t>
            </a:r>
            <a:endParaRPr lang="en-US"/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5029200" y="1593850"/>
            <a:ext cx="4019550" cy="2716213"/>
            <a:chOff x="3168" y="1004"/>
            <a:chExt cx="2532" cy="1711"/>
          </a:xfrm>
        </p:grpSpPr>
        <p:sp>
          <p:nvSpPr>
            <p:cNvPr id="388117" name="Oval 21"/>
            <p:cNvSpPr>
              <a:spLocks noChangeArrowheads="1"/>
            </p:cNvSpPr>
            <p:nvPr/>
          </p:nvSpPr>
          <p:spPr bwMode="auto">
            <a:xfrm>
              <a:off x="3910" y="1431"/>
              <a:ext cx="341" cy="341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/>
              <a:r>
                <a:rPr lang="en-US" dirty="0" err="1">
                  <a:solidFill>
                    <a:srgbClr val="008A87"/>
                  </a:solidFill>
                </a:rPr>
                <a:t>x</a:t>
              </a:r>
              <a:endParaRPr lang="en-US" dirty="0">
                <a:solidFill>
                  <a:srgbClr val="008A87"/>
                </a:solidFill>
              </a:endParaRPr>
            </a:p>
          </p:txBody>
        </p:sp>
        <p:sp>
          <p:nvSpPr>
            <p:cNvPr id="388118" name="Oval 22"/>
            <p:cNvSpPr>
              <a:spLocks noChangeArrowheads="1"/>
            </p:cNvSpPr>
            <p:nvPr/>
          </p:nvSpPr>
          <p:spPr bwMode="auto">
            <a:xfrm>
              <a:off x="4635" y="1004"/>
              <a:ext cx="341" cy="341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/>
              <a:r>
                <a:rPr lang="en-US" dirty="0" err="1">
                  <a:solidFill>
                    <a:srgbClr val="008A87"/>
                  </a:solidFill>
                </a:rPr>
                <a:t>y</a:t>
              </a:r>
              <a:endParaRPr lang="en-US" dirty="0">
                <a:solidFill>
                  <a:srgbClr val="008A87"/>
                </a:solidFill>
              </a:endParaRPr>
            </a:p>
          </p:txBody>
        </p:sp>
        <p:cxnSp>
          <p:nvCxnSpPr>
            <p:cNvPr id="388119" name="AutoShape 23"/>
            <p:cNvCxnSpPr>
              <a:cxnSpLocks noChangeShapeType="1"/>
              <a:stCxn id="388117" idx="0"/>
              <a:endCxn id="388118" idx="3"/>
            </p:cNvCxnSpPr>
            <p:nvPr/>
          </p:nvCxnSpPr>
          <p:spPr bwMode="auto">
            <a:xfrm flipV="1">
              <a:off x="4081" y="1295"/>
              <a:ext cx="604" cy="13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88120" name="AutoShape 24"/>
            <p:cNvCxnSpPr>
              <a:cxnSpLocks noChangeShapeType="1"/>
              <a:stCxn id="388125" idx="0"/>
              <a:endCxn id="388118" idx="5"/>
            </p:cNvCxnSpPr>
            <p:nvPr/>
          </p:nvCxnSpPr>
          <p:spPr bwMode="auto">
            <a:xfrm flipH="1" flipV="1">
              <a:off x="4926" y="1295"/>
              <a:ext cx="221" cy="22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88121" name="AutoShape 25"/>
            <p:cNvCxnSpPr>
              <a:cxnSpLocks noChangeShapeType="1"/>
              <a:stCxn id="388123" idx="0"/>
              <a:endCxn id="388117" idx="3"/>
            </p:cNvCxnSpPr>
            <p:nvPr/>
          </p:nvCxnSpPr>
          <p:spPr bwMode="auto">
            <a:xfrm flipV="1">
              <a:off x="3739" y="1722"/>
              <a:ext cx="221" cy="13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88122" name="AutoShape 26"/>
            <p:cNvCxnSpPr>
              <a:cxnSpLocks noChangeShapeType="1"/>
              <a:stCxn id="388124" idx="0"/>
              <a:endCxn id="388117" idx="5"/>
            </p:cNvCxnSpPr>
            <p:nvPr/>
          </p:nvCxnSpPr>
          <p:spPr bwMode="auto">
            <a:xfrm flipH="1" flipV="1">
              <a:off x="4201" y="1722"/>
              <a:ext cx="221" cy="1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388123" name="AutoShape 27"/>
            <p:cNvSpPr>
              <a:spLocks noChangeArrowheads="1"/>
            </p:cNvSpPr>
            <p:nvPr/>
          </p:nvSpPr>
          <p:spPr bwMode="auto">
            <a:xfrm>
              <a:off x="3483" y="1858"/>
              <a:ext cx="512" cy="597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A</a:t>
              </a:r>
              <a:endParaRPr lang="en-US">
                <a:solidFill>
                  <a:srgbClr val="008A87"/>
                </a:solidFill>
              </a:endParaRPr>
            </a:p>
          </p:txBody>
        </p:sp>
        <p:sp>
          <p:nvSpPr>
            <p:cNvPr id="388124" name="AutoShape 28"/>
            <p:cNvSpPr>
              <a:spLocks noChangeArrowheads="1"/>
            </p:cNvSpPr>
            <p:nvPr/>
          </p:nvSpPr>
          <p:spPr bwMode="auto">
            <a:xfrm>
              <a:off x="4166" y="1850"/>
              <a:ext cx="512" cy="865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800" dirty="0">
                  <a:solidFill>
                    <a:srgbClr val="008A87"/>
                  </a:solidFill>
                </a:rPr>
                <a:t>B</a:t>
              </a:r>
              <a:endParaRPr lang="en-US" dirty="0">
                <a:solidFill>
                  <a:srgbClr val="008A87"/>
                </a:solidFill>
              </a:endParaRPr>
            </a:p>
          </p:txBody>
        </p:sp>
        <p:sp>
          <p:nvSpPr>
            <p:cNvPr id="388125" name="AutoShape 29"/>
            <p:cNvSpPr>
              <a:spLocks noChangeArrowheads="1"/>
            </p:cNvSpPr>
            <p:nvPr/>
          </p:nvSpPr>
          <p:spPr bwMode="auto">
            <a:xfrm>
              <a:off x="4891" y="1516"/>
              <a:ext cx="512" cy="598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C</a:t>
              </a:r>
            </a:p>
          </p:txBody>
        </p:sp>
        <p:sp>
          <p:nvSpPr>
            <p:cNvPr id="388127" name="Text Box 31"/>
            <p:cNvSpPr txBox="1">
              <a:spLocks noChangeArrowheads="1"/>
            </p:cNvSpPr>
            <p:nvPr/>
          </p:nvSpPr>
          <p:spPr bwMode="auto">
            <a:xfrm>
              <a:off x="3168" y="2160"/>
              <a:ext cx="3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078EE9"/>
                  </a:solidFill>
                </a:rPr>
                <a:t>k-1</a:t>
              </a:r>
              <a:endParaRPr lang="en-US" dirty="0">
                <a:solidFill>
                  <a:srgbClr val="078EE9"/>
                </a:solidFill>
              </a:endParaRPr>
            </a:p>
          </p:txBody>
        </p:sp>
        <p:sp>
          <p:nvSpPr>
            <p:cNvPr id="388128" name="Text Box 32"/>
            <p:cNvSpPr txBox="1">
              <a:spLocks noChangeArrowheads="1"/>
            </p:cNvSpPr>
            <p:nvPr/>
          </p:nvSpPr>
          <p:spPr bwMode="auto">
            <a:xfrm>
              <a:off x="4704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k</a:t>
              </a:r>
              <a:endParaRPr lang="en-US"/>
            </a:p>
          </p:txBody>
        </p:sp>
        <p:sp>
          <p:nvSpPr>
            <p:cNvPr id="388129" name="Text Box 33"/>
            <p:cNvSpPr txBox="1">
              <a:spLocks noChangeArrowheads="1"/>
            </p:cNvSpPr>
            <p:nvPr/>
          </p:nvSpPr>
          <p:spPr bwMode="auto">
            <a:xfrm>
              <a:off x="5328" y="1680"/>
              <a:ext cx="3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rgbClr val="1729CC"/>
                  </a:solidFill>
                </a:rPr>
                <a:t>k-1</a:t>
              </a:r>
              <a:endParaRPr lang="en-US" sz="2400">
                <a:solidFill>
                  <a:srgbClr val="008A87"/>
                </a:solidFill>
              </a:endParaRPr>
            </a:p>
          </p:txBody>
        </p:sp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7946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3: </a:t>
            </a:r>
            <a:r>
              <a:rPr lang="en-US" dirty="0" err="1">
                <a:solidFill>
                  <a:srgbClr val="078EE9"/>
                </a:solidFill>
              </a:rPr>
              <a:t>y</a:t>
            </a:r>
            <a:r>
              <a:rPr lang="en-US" dirty="0"/>
              <a:t> </a:t>
            </a:r>
            <a:r>
              <a:rPr lang="en-US" dirty="0">
                <a:ea typeface="Arial Unicode MS" charset="0"/>
                <a:cs typeface="Arial Unicode MS" charset="0"/>
              </a:rPr>
              <a:t>is left-heavy</a:t>
            </a:r>
          </a:p>
        </p:txBody>
      </p:sp>
      <p:sp>
        <p:nvSpPr>
          <p:cNvPr id="390148" name="Oval 4"/>
          <p:cNvSpPr>
            <a:spLocks noChangeArrowheads="1"/>
          </p:cNvSpPr>
          <p:nvPr/>
        </p:nvSpPr>
        <p:spPr bwMode="auto">
          <a:xfrm flipH="1">
            <a:off x="2286000" y="2273300"/>
            <a:ext cx="541338" cy="541338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/>
          </a:bodyPr>
          <a:lstStyle/>
          <a:p>
            <a:pPr algn="ctr"/>
            <a:r>
              <a:rPr lang="en-US" dirty="0" err="1">
                <a:solidFill>
                  <a:srgbClr val="008A87"/>
                </a:solidFill>
              </a:rPr>
              <a:t>y</a:t>
            </a:r>
            <a:endParaRPr lang="en-US" dirty="0">
              <a:solidFill>
                <a:srgbClr val="008A87"/>
              </a:solidFill>
            </a:endParaRPr>
          </a:p>
        </p:txBody>
      </p:sp>
      <p:sp>
        <p:nvSpPr>
          <p:cNvPr id="390149" name="Oval 5"/>
          <p:cNvSpPr>
            <a:spLocks noChangeArrowheads="1"/>
          </p:cNvSpPr>
          <p:nvPr/>
        </p:nvSpPr>
        <p:spPr bwMode="auto">
          <a:xfrm flipH="1">
            <a:off x="1135063" y="1595438"/>
            <a:ext cx="541337" cy="541337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/>
          </a:bodyPr>
          <a:lstStyle/>
          <a:p>
            <a:pPr algn="ctr"/>
            <a:r>
              <a:rPr lang="en-US" dirty="0" err="1">
                <a:solidFill>
                  <a:srgbClr val="008A87"/>
                </a:solidFill>
              </a:rPr>
              <a:t>x</a:t>
            </a:r>
            <a:endParaRPr lang="en-US" dirty="0">
              <a:solidFill>
                <a:srgbClr val="008A87"/>
              </a:solidFill>
            </a:endParaRPr>
          </a:p>
        </p:txBody>
      </p:sp>
      <p:cxnSp>
        <p:nvCxnSpPr>
          <p:cNvPr id="390150" name="AutoShape 6"/>
          <p:cNvCxnSpPr>
            <a:cxnSpLocks noChangeShapeType="1"/>
            <a:stCxn id="390148" idx="0"/>
            <a:endCxn id="390149" idx="3"/>
          </p:cNvCxnSpPr>
          <p:nvPr/>
        </p:nvCxnSpPr>
        <p:spPr bwMode="auto">
          <a:xfrm flipH="1" flipV="1">
            <a:off x="1598613" y="2057400"/>
            <a:ext cx="958850" cy="21590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</p:spPr>
      </p:cxnSp>
      <p:cxnSp>
        <p:nvCxnSpPr>
          <p:cNvPr id="390151" name="AutoShape 7"/>
          <p:cNvCxnSpPr>
            <a:cxnSpLocks noChangeShapeType="1"/>
            <a:stCxn id="390156" idx="0"/>
            <a:endCxn id="390149" idx="5"/>
          </p:cNvCxnSpPr>
          <p:nvPr/>
        </p:nvCxnSpPr>
        <p:spPr bwMode="auto">
          <a:xfrm flipV="1">
            <a:off x="863600" y="2057400"/>
            <a:ext cx="350838" cy="350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90152" name="AutoShape 8"/>
          <p:cNvCxnSpPr>
            <a:cxnSpLocks noChangeShapeType="1"/>
            <a:stCxn id="390154" idx="0"/>
            <a:endCxn id="390148" idx="3"/>
          </p:cNvCxnSpPr>
          <p:nvPr/>
        </p:nvCxnSpPr>
        <p:spPr bwMode="auto">
          <a:xfrm flipH="1" flipV="1">
            <a:off x="2749550" y="2735263"/>
            <a:ext cx="476250" cy="2063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90153" name="AutoShape 9"/>
          <p:cNvCxnSpPr>
            <a:cxnSpLocks noChangeShapeType="1"/>
            <a:stCxn id="390155" idx="0"/>
            <a:endCxn id="390179" idx="5"/>
          </p:cNvCxnSpPr>
          <p:nvPr/>
        </p:nvCxnSpPr>
        <p:spPr bwMode="auto">
          <a:xfrm flipV="1">
            <a:off x="1168400" y="3632200"/>
            <a:ext cx="663575" cy="528638"/>
          </a:xfrm>
          <a:prstGeom prst="straightConnector1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  <a:effectLst/>
        </p:spPr>
      </p:cxnSp>
      <p:sp>
        <p:nvSpPr>
          <p:cNvPr id="390154" name="AutoShape 10"/>
          <p:cNvSpPr>
            <a:spLocks noChangeArrowheads="1"/>
          </p:cNvSpPr>
          <p:nvPr/>
        </p:nvSpPr>
        <p:spPr bwMode="auto">
          <a:xfrm flipH="1">
            <a:off x="2819400" y="2941638"/>
            <a:ext cx="812800" cy="947737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 dirty="0">
                <a:solidFill>
                  <a:srgbClr val="008A87"/>
                </a:solidFill>
              </a:rPr>
              <a:t>C</a:t>
            </a:r>
          </a:p>
        </p:txBody>
      </p:sp>
      <p:sp>
        <p:nvSpPr>
          <p:cNvPr id="390155" name="AutoShape 11"/>
          <p:cNvSpPr>
            <a:spLocks noChangeArrowheads="1"/>
          </p:cNvSpPr>
          <p:nvPr/>
        </p:nvSpPr>
        <p:spPr bwMode="auto">
          <a:xfrm flipH="1">
            <a:off x="762000" y="4160838"/>
            <a:ext cx="812800" cy="947737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8A87"/>
                </a:solidFill>
              </a:rPr>
              <a:t>B</a:t>
            </a:r>
          </a:p>
        </p:txBody>
      </p:sp>
      <p:sp>
        <p:nvSpPr>
          <p:cNvPr id="390156" name="AutoShape 12"/>
          <p:cNvSpPr>
            <a:spLocks noChangeArrowheads="1"/>
          </p:cNvSpPr>
          <p:nvPr/>
        </p:nvSpPr>
        <p:spPr bwMode="auto">
          <a:xfrm flipH="1">
            <a:off x="457200" y="2408238"/>
            <a:ext cx="812800" cy="949325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8A87"/>
                </a:solidFill>
              </a:rPr>
              <a:t>A</a:t>
            </a:r>
          </a:p>
        </p:txBody>
      </p:sp>
      <p:sp>
        <p:nvSpPr>
          <p:cNvPr id="390160" name="Text Box 16"/>
          <p:cNvSpPr txBox="1">
            <a:spLocks noChangeArrowheads="1"/>
          </p:cNvSpPr>
          <p:nvPr/>
        </p:nvSpPr>
        <p:spPr bwMode="auto">
          <a:xfrm>
            <a:off x="0" y="2484438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78EE9"/>
                </a:solidFill>
              </a:rPr>
              <a:t>k-1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390161" name="Text Box 17"/>
          <p:cNvSpPr txBox="1">
            <a:spLocks noChangeArrowheads="1"/>
          </p:cNvSpPr>
          <p:nvPr/>
        </p:nvSpPr>
        <p:spPr bwMode="auto">
          <a:xfrm>
            <a:off x="2819400" y="2332038"/>
            <a:ext cx="66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78EE9"/>
                </a:solidFill>
              </a:rPr>
              <a:t>k+1</a:t>
            </a:r>
            <a:endParaRPr lang="en-US" dirty="0">
              <a:solidFill>
                <a:srgbClr val="078EE9"/>
              </a:solidFill>
            </a:endParaRPr>
          </a:p>
        </p:txBody>
      </p:sp>
      <p:sp>
        <p:nvSpPr>
          <p:cNvPr id="390162" name="Text Box 18"/>
          <p:cNvSpPr txBox="1">
            <a:spLocks noChangeArrowheads="1"/>
          </p:cNvSpPr>
          <p:nvPr/>
        </p:nvSpPr>
        <p:spPr bwMode="auto">
          <a:xfrm>
            <a:off x="3581400" y="3246438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1729CC"/>
                </a:solidFill>
              </a:rPr>
              <a:t>k-1</a:t>
            </a:r>
            <a:endParaRPr lang="en-US"/>
          </a:p>
        </p:txBody>
      </p:sp>
      <p:sp>
        <p:nvSpPr>
          <p:cNvPr id="390163" name="Text Box 19"/>
          <p:cNvSpPr txBox="1">
            <a:spLocks noChangeArrowheads="1"/>
          </p:cNvSpPr>
          <p:nvPr/>
        </p:nvSpPr>
        <p:spPr bwMode="auto">
          <a:xfrm>
            <a:off x="1447800" y="32464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k</a:t>
            </a:r>
            <a:endParaRPr lang="en-US"/>
          </a:p>
        </p:txBody>
      </p:sp>
      <p:sp>
        <p:nvSpPr>
          <p:cNvPr id="390178" name="AutoShape 34"/>
          <p:cNvSpPr>
            <a:spLocks noChangeArrowheads="1"/>
          </p:cNvSpPr>
          <p:nvPr/>
        </p:nvSpPr>
        <p:spPr bwMode="auto">
          <a:xfrm flipH="1">
            <a:off x="2514600" y="4160838"/>
            <a:ext cx="812800" cy="947737"/>
          </a:xfrm>
          <a:prstGeom prst="triangle">
            <a:avLst>
              <a:gd name="adj" fmla="val 50000"/>
            </a:avLst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 dirty="0">
                <a:solidFill>
                  <a:srgbClr val="008A87"/>
                </a:solidFill>
              </a:rPr>
              <a:t>D</a:t>
            </a:r>
          </a:p>
        </p:txBody>
      </p:sp>
      <p:sp>
        <p:nvSpPr>
          <p:cNvPr id="390179" name="Oval 35"/>
          <p:cNvSpPr>
            <a:spLocks noChangeArrowheads="1"/>
          </p:cNvSpPr>
          <p:nvPr/>
        </p:nvSpPr>
        <p:spPr bwMode="auto">
          <a:xfrm flipH="1">
            <a:off x="1752600" y="3170238"/>
            <a:ext cx="541338" cy="541337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normAutofit/>
          </a:bodyPr>
          <a:lstStyle/>
          <a:p>
            <a:pPr algn="ctr"/>
            <a:r>
              <a:rPr lang="en-US" dirty="0" err="1">
                <a:solidFill>
                  <a:srgbClr val="008A87"/>
                </a:solidFill>
              </a:rPr>
              <a:t>z</a:t>
            </a:r>
            <a:endParaRPr lang="en-US" dirty="0">
              <a:solidFill>
                <a:srgbClr val="008A87"/>
              </a:solidFill>
            </a:endParaRPr>
          </a:p>
        </p:txBody>
      </p:sp>
      <p:cxnSp>
        <p:nvCxnSpPr>
          <p:cNvPr id="390180" name="AutoShape 36"/>
          <p:cNvCxnSpPr>
            <a:cxnSpLocks noChangeShapeType="1"/>
            <a:stCxn id="390179" idx="3"/>
            <a:endCxn id="390178" idx="0"/>
          </p:cNvCxnSpPr>
          <p:nvPr/>
        </p:nvCxnSpPr>
        <p:spPr bwMode="auto">
          <a:xfrm>
            <a:off x="2216150" y="3632200"/>
            <a:ext cx="704850" cy="528638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390181" name="AutoShape 37"/>
          <p:cNvCxnSpPr>
            <a:cxnSpLocks noChangeShapeType="1"/>
            <a:stCxn id="390179" idx="0"/>
            <a:endCxn id="390148" idx="5"/>
          </p:cNvCxnSpPr>
          <p:nvPr/>
        </p:nvCxnSpPr>
        <p:spPr bwMode="auto">
          <a:xfrm flipV="1">
            <a:off x="2024063" y="2735263"/>
            <a:ext cx="341312" cy="434975"/>
          </a:xfrm>
          <a:prstGeom prst="straightConnector1">
            <a:avLst/>
          </a:prstGeom>
          <a:noFill/>
          <a:ln w="28575">
            <a:solidFill>
              <a:schemeClr val="accent4">
                <a:lumMod val="60000"/>
                <a:lumOff val="40000"/>
              </a:schemeClr>
            </a:solidFill>
            <a:round/>
            <a:headEnd/>
            <a:tailEnd/>
          </a:ln>
          <a:effectLst/>
        </p:spPr>
      </p:cxnSp>
      <p:sp>
        <p:nvSpPr>
          <p:cNvPr id="390183" name="Text Box 39"/>
          <p:cNvSpPr txBox="1">
            <a:spLocks noChangeArrowheads="1"/>
          </p:cNvSpPr>
          <p:nvPr/>
        </p:nvSpPr>
        <p:spPr bwMode="auto">
          <a:xfrm>
            <a:off x="1752600" y="4313238"/>
            <a:ext cx="59493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78EE9"/>
                </a:solidFill>
              </a:rPr>
              <a:t>k-1</a:t>
            </a:r>
          </a:p>
          <a:p>
            <a:r>
              <a:rPr lang="en-US" sz="1600" dirty="0">
                <a:solidFill>
                  <a:srgbClr val="078EE9"/>
                </a:solidFill>
              </a:rPr>
              <a:t>or</a:t>
            </a:r>
          </a:p>
          <a:p>
            <a:r>
              <a:rPr lang="en-US" sz="2400" dirty="0">
                <a:solidFill>
                  <a:srgbClr val="078EE9"/>
                </a:solidFill>
              </a:rPr>
              <a:t>k-2</a:t>
            </a:r>
            <a:endParaRPr lang="en-US" dirty="0">
              <a:solidFill>
                <a:srgbClr val="078EE9"/>
              </a:solidFill>
            </a:endParaRP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3352802" y="1371600"/>
            <a:ext cx="2670176" cy="914400"/>
            <a:chOff x="2112" y="864"/>
            <a:chExt cx="1682" cy="576"/>
          </a:xfrm>
        </p:grpSpPr>
        <p:sp>
          <p:nvSpPr>
            <p:cNvPr id="390158" name="Text Box 14"/>
            <p:cNvSpPr txBox="1">
              <a:spLocks noChangeArrowheads="1"/>
            </p:cNvSpPr>
            <p:nvPr/>
          </p:nvSpPr>
          <p:spPr bwMode="auto">
            <a:xfrm>
              <a:off x="2112" y="1104"/>
              <a:ext cx="154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 dirty="0"/>
                <a:t>L</a:t>
              </a:r>
              <a:r>
                <a:rPr lang="en-US" sz="2000" dirty="0"/>
                <a:t>EFT</a:t>
              </a:r>
              <a:r>
                <a:rPr lang="en-US" sz="2800" dirty="0"/>
                <a:t>-</a:t>
              </a:r>
              <a:r>
                <a:rPr lang="en-US" sz="2800" dirty="0" err="1"/>
                <a:t>R</a:t>
              </a:r>
              <a:r>
                <a:rPr lang="en-US" sz="2000" dirty="0" err="1"/>
                <a:t>OTATE</a:t>
              </a:r>
              <a:r>
                <a:rPr lang="en-US" sz="2800" dirty="0" err="1">
                  <a:solidFill>
                    <a:srgbClr val="078EE9"/>
                  </a:solidFill>
                </a:rPr>
                <a:t>(x</a:t>
              </a:r>
              <a:r>
                <a:rPr lang="en-US" sz="2800" dirty="0">
                  <a:solidFill>
                    <a:srgbClr val="078EE9"/>
                  </a:solidFill>
                </a:rPr>
                <a:t>)</a:t>
              </a:r>
            </a:p>
          </p:txBody>
        </p:sp>
        <p:sp>
          <p:nvSpPr>
            <p:cNvPr id="390159" name="Line 15"/>
            <p:cNvSpPr>
              <a:spLocks noChangeShapeType="1"/>
            </p:cNvSpPr>
            <p:nvPr/>
          </p:nvSpPr>
          <p:spPr bwMode="auto">
            <a:xfrm>
              <a:off x="2208" y="1440"/>
              <a:ext cx="12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184" name="Rectangle 40"/>
            <p:cNvSpPr>
              <a:spLocks noChangeArrowheads="1"/>
            </p:cNvSpPr>
            <p:nvPr/>
          </p:nvSpPr>
          <p:spPr bwMode="auto">
            <a:xfrm>
              <a:off x="2112" y="864"/>
              <a:ext cx="168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/>
                <a:t>R</a:t>
              </a:r>
              <a:r>
                <a:rPr lang="en-US" sz="2000" dirty="0"/>
                <a:t>IGHT</a:t>
              </a:r>
              <a:r>
                <a:rPr lang="en-US" sz="2800" dirty="0"/>
                <a:t>-R</a:t>
              </a:r>
              <a:r>
                <a:rPr lang="en-US" sz="2000" dirty="0"/>
                <a:t>OTATE </a:t>
              </a:r>
              <a:r>
                <a:rPr lang="en-US" sz="2800" dirty="0" smtClean="0">
                  <a:solidFill>
                    <a:srgbClr val="078EE9"/>
                  </a:solidFill>
                </a:rPr>
                <a:t>(</a:t>
              </a:r>
              <a:r>
                <a:rPr lang="en-US" sz="2800" dirty="0" err="1">
                  <a:solidFill>
                    <a:srgbClr val="078EE9"/>
                  </a:solidFill>
                </a:rPr>
                <a:t>y</a:t>
              </a:r>
              <a:r>
                <a:rPr lang="en-US" sz="2800" dirty="0" smtClean="0">
                  <a:solidFill>
                    <a:srgbClr val="078EE9"/>
                  </a:solidFill>
                </a:rPr>
                <a:t>)</a:t>
              </a:r>
              <a:endParaRPr lang="en-US" sz="2800" dirty="0">
                <a:solidFill>
                  <a:srgbClr val="078EE9"/>
                </a:solidFill>
              </a:endParaRPr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4111704" y="2362200"/>
            <a:ext cx="4724400" cy="2895600"/>
            <a:chOff x="2784" y="1488"/>
            <a:chExt cx="2976" cy="1824"/>
          </a:xfrm>
        </p:grpSpPr>
        <p:sp>
          <p:nvSpPr>
            <p:cNvPr id="390186" name="Text Box 42"/>
            <p:cNvSpPr txBox="1">
              <a:spLocks noChangeArrowheads="1"/>
            </p:cNvSpPr>
            <p:nvPr/>
          </p:nvSpPr>
          <p:spPr bwMode="auto">
            <a:xfrm>
              <a:off x="2784" y="2496"/>
              <a:ext cx="3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078EE9"/>
                  </a:solidFill>
                </a:rPr>
                <a:t>k-1</a:t>
              </a:r>
              <a:endParaRPr lang="en-US" dirty="0">
                <a:solidFill>
                  <a:srgbClr val="078EE9"/>
                </a:solidFill>
              </a:endParaRPr>
            </a:p>
          </p:txBody>
        </p:sp>
        <p:sp>
          <p:nvSpPr>
            <p:cNvPr id="390165" name="Oval 21"/>
            <p:cNvSpPr>
              <a:spLocks noChangeArrowheads="1"/>
            </p:cNvSpPr>
            <p:nvPr/>
          </p:nvSpPr>
          <p:spPr bwMode="auto">
            <a:xfrm>
              <a:off x="3429" y="1949"/>
              <a:ext cx="341" cy="341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/>
              <a:r>
                <a:rPr lang="en-US" dirty="0" err="1">
                  <a:solidFill>
                    <a:srgbClr val="008A87"/>
                  </a:solidFill>
                </a:rPr>
                <a:t>x</a:t>
              </a:r>
              <a:endParaRPr lang="en-US" dirty="0">
                <a:solidFill>
                  <a:srgbClr val="008A87"/>
                </a:solidFill>
              </a:endParaRPr>
            </a:p>
          </p:txBody>
        </p:sp>
        <p:sp>
          <p:nvSpPr>
            <p:cNvPr id="390166" name="Oval 22"/>
            <p:cNvSpPr>
              <a:spLocks noChangeArrowheads="1"/>
            </p:cNvSpPr>
            <p:nvPr/>
          </p:nvSpPr>
          <p:spPr bwMode="auto">
            <a:xfrm>
              <a:off x="4224" y="1488"/>
              <a:ext cx="341" cy="341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/>
              <a:r>
                <a:rPr lang="en-US" dirty="0" err="1">
                  <a:solidFill>
                    <a:srgbClr val="008A87"/>
                  </a:solidFill>
                </a:rPr>
                <a:t>z</a:t>
              </a:r>
              <a:endParaRPr lang="en-US" dirty="0">
                <a:solidFill>
                  <a:srgbClr val="008A87"/>
                </a:solidFill>
              </a:endParaRPr>
            </a:p>
          </p:txBody>
        </p:sp>
        <p:cxnSp>
          <p:nvCxnSpPr>
            <p:cNvPr id="390167" name="AutoShape 23"/>
            <p:cNvCxnSpPr>
              <a:cxnSpLocks noChangeShapeType="1"/>
              <a:stCxn id="390165" idx="0"/>
              <a:endCxn id="390166" idx="3"/>
            </p:cNvCxnSpPr>
            <p:nvPr/>
          </p:nvCxnSpPr>
          <p:spPr bwMode="auto">
            <a:xfrm flipV="1">
              <a:off x="3600" y="1779"/>
              <a:ext cx="674" cy="170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</p:cxnSp>
        <p:cxnSp>
          <p:nvCxnSpPr>
            <p:cNvPr id="390168" name="AutoShape 24"/>
            <p:cNvCxnSpPr>
              <a:cxnSpLocks noChangeShapeType="1"/>
              <a:stCxn id="390185" idx="0"/>
              <a:endCxn id="390166" idx="5"/>
            </p:cNvCxnSpPr>
            <p:nvPr/>
          </p:nvCxnSpPr>
          <p:spPr bwMode="auto">
            <a:xfrm flipH="1" flipV="1">
              <a:off x="4515" y="1779"/>
              <a:ext cx="696" cy="141"/>
            </a:xfrm>
            <a:prstGeom prst="straightConnector1">
              <a:avLst/>
            </a:prstGeom>
            <a:noFill/>
            <a:ln w="28575">
              <a:solidFill>
                <a:srgbClr val="B3A2C7"/>
              </a:solidFill>
              <a:round/>
              <a:headEnd/>
              <a:tailEnd/>
            </a:ln>
            <a:effectLst/>
          </p:spPr>
        </p:cxnSp>
        <p:cxnSp>
          <p:nvCxnSpPr>
            <p:cNvPr id="390169" name="AutoShape 25"/>
            <p:cNvCxnSpPr>
              <a:cxnSpLocks noChangeShapeType="1"/>
              <a:stCxn id="390171" idx="0"/>
              <a:endCxn id="390165" idx="3"/>
            </p:cNvCxnSpPr>
            <p:nvPr/>
          </p:nvCxnSpPr>
          <p:spPr bwMode="auto">
            <a:xfrm flipV="1">
              <a:off x="3328" y="2240"/>
              <a:ext cx="151" cy="1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90170" name="AutoShape 26"/>
            <p:cNvCxnSpPr>
              <a:cxnSpLocks noChangeShapeType="1"/>
              <a:stCxn id="390172" idx="0"/>
              <a:endCxn id="390165" idx="5"/>
            </p:cNvCxnSpPr>
            <p:nvPr/>
          </p:nvCxnSpPr>
          <p:spPr bwMode="auto">
            <a:xfrm flipH="1" flipV="1">
              <a:off x="3720" y="2240"/>
              <a:ext cx="184" cy="112"/>
            </a:xfrm>
            <a:prstGeom prst="straightConnector1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ffectLst/>
          </p:spPr>
        </p:cxnSp>
        <p:sp>
          <p:nvSpPr>
            <p:cNvPr id="390171" name="AutoShape 27"/>
            <p:cNvSpPr>
              <a:spLocks noChangeArrowheads="1"/>
            </p:cNvSpPr>
            <p:nvPr/>
          </p:nvSpPr>
          <p:spPr bwMode="auto">
            <a:xfrm>
              <a:off x="3072" y="2352"/>
              <a:ext cx="512" cy="597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A</a:t>
              </a:r>
              <a:endParaRPr lang="en-US">
                <a:solidFill>
                  <a:srgbClr val="008A87"/>
                </a:solidFill>
              </a:endParaRPr>
            </a:p>
          </p:txBody>
        </p:sp>
        <p:sp>
          <p:nvSpPr>
            <p:cNvPr id="390172" name="AutoShape 28"/>
            <p:cNvSpPr>
              <a:spLocks noChangeArrowheads="1"/>
            </p:cNvSpPr>
            <p:nvPr/>
          </p:nvSpPr>
          <p:spPr bwMode="auto">
            <a:xfrm>
              <a:off x="3648" y="2352"/>
              <a:ext cx="512" cy="597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B</a:t>
              </a:r>
              <a:endParaRPr lang="en-US">
                <a:solidFill>
                  <a:srgbClr val="008A87"/>
                </a:solidFill>
              </a:endParaRPr>
            </a:p>
          </p:txBody>
        </p:sp>
        <p:sp>
          <p:nvSpPr>
            <p:cNvPr id="390173" name="AutoShape 29"/>
            <p:cNvSpPr>
              <a:spLocks noChangeArrowheads="1"/>
            </p:cNvSpPr>
            <p:nvPr/>
          </p:nvSpPr>
          <p:spPr bwMode="auto">
            <a:xfrm>
              <a:off x="4656" y="2400"/>
              <a:ext cx="512" cy="598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800" dirty="0">
                  <a:solidFill>
                    <a:srgbClr val="008A87"/>
                  </a:solidFill>
                </a:rPr>
                <a:t>D</a:t>
              </a:r>
            </a:p>
          </p:txBody>
        </p:sp>
        <p:sp>
          <p:nvSpPr>
            <p:cNvPr id="390175" name="Text Box 31"/>
            <p:cNvSpPr txBox="1">
              <a:spLocks noChangeArrowheads="1"/>
            </p:cNvSpPr>
            <p:nvPr/>
          </p:nvSpPr>
          <p:spPr bwMode="auto">
            <a:xfrm>
              <a:off x="3120" y="196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 err="1">
                  <a:solidFill>
                    <a:srgbClr val="078EE9"/>
                  </a:solidFill>
                </a:rPr>
                <a:t>k</a:t>
              </a:r>
              <a:endParaRPr lang="en-US" dirty="0">
                <a:solidFill>
                  <a:srgbClr val="078EE9"/>
                </a:solidFill>
              </a:endParaRPr>
            </a:p>
          </p:txBody>
        </p:sp>
        <p:sp>
          <p:nvSpPr>
            <p:cNvPr id="390177" name="Text Box 33"/>
            <p:cNvSpPr txBox="1">
              <a:spLocks noChangeArrowheads="1"/>
            </p:cNvSpPr>
            <p:nvPr/>
          </p:nvSpPr>
          <p:spPr bwMode="auto">
            <a:xfrm>
              <a:off x="5388" y="3024"/>
              <a:ext cx="3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rgbClr val="1729CC"/>
                  </a:solidFill>
                </a:rPr>
                <a:t>k-1</a:t>
              </a:r>
              <a:endParaRPr lang="en-US" sz="2400">
                <a:solidFill>
                  <a:srgbClr val="008A87"/>
                </a:solidFill>
              </a:endParaRPr>
            </a:p>
          </p:txBody>
        </p:sp>
        <p:sp>
          <p:nvSpPr>
            <p:cNvPr id="390185" name="Oval 41"/>
            <p:cNvSpPr>
              <a:spLocks noChangeArrowheads="1"/>
            </p:cNvSpPr>
            <p:nvPr/>
          </p:nvSpPr>
          <p:spPr bwMode="auto">
            <a:xfrm>
              <a:off x="5040" y="1920"/>
              <a:ext cx="341" cy="341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/>
              <a:r>
                <a:rPr lang="en-US" dirty="0" err="1">
                  <a:solidFill>
                    <a:srgbClr val="008A87"/>
                  </a:solidFill>
                </a:rPr>
                <a:t>y</a:t>
              </a:r>
              <a:endParaRPr lang="en-US" dirty="0">
                <a:solidFill>
                  <a:srgbClr val="008A87"/>
                </a:solidFill>
              </a:endParaRPr>
            </a:p>
          </p:txBody>
        </p:sp>
        <p:sp>
          <p:nvSpPr>
            <p:cNvPr id="390187" name="Text Box 43"/>
            <p:cNvSpPr txBox="1">
              <a:spLocks noChangeArrowheads="1"/>
            </p:cNvSpPr>
            <p:nvPr/>
          </p:nvSpPr>
          <p:spPr bwMode="auto">
            <a:xfrm>
              <a:off x="4272" y="2400"/>
              <a:ext cx="375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078EE9"/>
                  </a:solidFill>
                </a:rPr>
                <a:t>k-1</a:t>
              </a:r>
            </a:p>
            <a:p>
              <a:r>
                <a:rPr lang="en-US" sz="1600" dirty="0">
                  <a:solidFill>
                    <a:srgbClr val="078EE9"/>
                  </a:solidFill>
                </a:rPr>
                <a:t>or</a:t>
              </a:r>
            </a:p>
            <a:p>
              <a:r>
                <a:rPr lang="en-US" sz="2400" dirty="0">
                  <a:solidFill>
                    <a:srgbClr val="078EE9"/>
                  </a:solidFill>
                </a:rPr>
                <a:t>k-2</a:t>
              </a:r>
              <a:endParaRPr lang="en-US" dirty="0">
                <a:solidFill>
                  <a:srgbClr val="078EE9"/>
                </a:solidFill>
              </a:endParaRPr>
            </a:p>
          </p:txBody>
        </p:sp>
        <p:sp>
          <p:nvSpPr>
            <p:cNvPr id="390188" name="AutoShape 44"/>
            <p:cNvSpPr>
              <a:spLocks noChangeArrowheads="1"/>
            </p:cNvSpPr>
            <p:nvPr/>
          </p:nvSpPr>
          <p:spPr bwMode="auto">
            <a:xfrm flipH="1">
              <a:off x="5248" y="2400"/>
              <a:ext cx="512" cy="597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800" dirty="0">
                  <a:solidFill>
                    <a:srgbClr val="008A87"/>
                  </a:solidFill>
                </a:rPr>
                <a:t>C</a:t>
              </a:r>
            </a:p>
          </p:txBody>
        </p:sp>
        <p:cxnSp>
          <p:nvCxnSpPr>
            <p:cNvPr id="390189" name="AutoShape 45"/>
            <p:cNvCxnSpPr>
              <a:cxnSpLocks noChangeShapeType="1"/>
              <a:stCxn id="390173" idx="0"/>
              <a:endCxn id="390185" idx="3"/>
            </p:cNvCxnSpPr>
            <p:nvPr/>
          </p:nvCxnSpPr>
          <p:spPr bwMode="auto">
            <a:xfrm flipV="1">
              <a:off x="4912" y="2211"/>
              <a:ext cx="178" cy="189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</p:cxnSp>
        <p:cxnSp>
          <p:nvCxnSpPr>
            <p:cNvPr id="390190" name="AutoShape 46"/>
            <p:cNvCxnSpPr>
              <a:cxnSpLocks noChangeShapeType="1"/>
              <a:stCxn id="390188" idx="0"/>
              <a:endCxn id="390185" idx="5"/>
            </p:cNvCxnSpPr>
            <p:nvPr/>
          </p:nvCxnSpPr>
          <p:spPr bwMode="auto">
            <a:xfrm flipH="1" flipV="1">
              <a:off x="5331" y="2211"/>
              <a:ext cx="173" cy="18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sp>
        <p:nvSpPr>
          <p:cNvPr id="390191" name="Rectangle 47"/>
          <p:cNvSpPr>
            <a:spLocks noChangeArrowheads="1"/>
          </p:cNvSpPr>
          <p:nvPr/>
        </p:nvSpPr>
        <p:spPr bwMode="auto">
          <a:xfrm>
            <a:off x="457200" y="53340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</a:pPr>
            <a:r>
              <a:rPr lang="en-US" dirty="0"/>
              <a:t>And we are done</a:t>
            </a:r>
            <a:r>
              <a:rPr lang="en-US" dirty="0" smtClean="0"/>
              <a:t>!</a:t>
            </a:r>
            <a:endParaRPr lang="en-US" sz="12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3805920" y="4857840"/>
              <a:ext cx="4152600" cy="12301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800520" y="4853160"/>
                <a:ext cx="4161600" cy="123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11078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9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insert/balancing</a:t>
            </a:r>
            <a:endParaRPr lang="en-US" dirty="0"/>
          </a:p>
        </p:txBody>
      </p:sp>
      <p:pic>
        <p:nvPicPr>
          <p:cNvPr id="4" name="Content Placeholder 3" descr="diagram7.pdf"/>
          <p:cNvPicPr>
            <a:picLocks noGrp="1" noChangeAspect="1"/>
          </p:cNvPicPr>
          <p:nvPr>
            <p:ph idx="1"/>
          </p:nvPr>
        </p:nvPicPr>
        <p:blipFill>
          <a:blip r:embed="rId2"/>
          <a:srcRect l="-54700" r="-54700"/>
          <a:stretch>
            <a:fillRect/>
          </a:stretch>
        </p:blipFill>
        <p:spPr>
          <a:xfrm>
            <a:off x="-703796" y="1087859"/>
            <a:ext cx="9499600" cy="5029200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44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balanced BSTs </a:t>
            </a:r>
            <a:r>
              <a:rPr lang="en-US" dirty="0" smtClean="0">
                <a:solidFill>
                  <a:srgbClr val="3366FF"/>
                </a:solidFill>
              </a:rPr>
              <a:t>all operations take </a:t>
            </a:r>
            <a:r>
              <a:rPr lang="en-US" dirty="0" smtClean="0"/>
              <a:t>O(</a:t>
            </a:r>
            <a:r>
              <a:rPr lang="en-US" dirty="0" err="1" smtClean="0"/>
              <a:t>log</a:t>
            </a:r>
            <a:r>
              <a:rPr lang="en-US" i="1" dirty="0" err="1" smtClean="0"/>
              <a:t>n</a:t>
            </a:r>
            <a:r>
              <a:rPr lang="en-US" dirty="0" smtClean="0"/>
              <a:t>) time</a:t>
            </a:r>
          </a:p>
          <a:p>
            <a:r>
              <a:rPr lang="en-US" dirty="0" smtClean="0"/>
              <a:t>Can </a:t>
            </a:r>
            <a:r>
              <a:rPr lang="en-US" dirty="0" smtClean="0">
                <a:solidFill>
                  <a:srgbClr val="FF0000"/>
                </a:solidFill>
              </a:rPr>
              <a:t>maintain</a:t>
            </a:r>
            <a:r>
              <a:rPr lang="en-US" dirty="0" smtClean="0"/>
              <a:t> balanced BSTs using O(</a:t>
            </a:r>
            <a:r>
              <a:rPr lang="en-US" dirty="0" err="1" smtClean="0"/>
              <a:t>log</a:t>
            </a:r>
            <a:r>
              <a:rPr lang="en-US" i="1" dirty="0" err="1" smtClean="0"/>
              <a:t>n</a:t>
            </a:r>
            <a:r>
              <a:rPr lang="en-US" dirty="0" smtClean="0"/>
              <a:t>) time per inser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5582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1752601"/>
            <a:ext cx="6590440" cy="4343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dirty="0" smtClean="0"/>
              <a:t>Review Binary Search Trees</a:t>
            </a:r>
          </a:p>
          <a:p>
            <a:r>
              <a:rPr lang="en-US" dirty="0" smtClean="0"/>
              <a:t>The Importance of a </a:t>
            </a:r>
            <a:r>
              <a:rPr lang="en-US" u="sng" dirty="0" smtClean="0"/>
              <a:t>balanced</a:t>
            </a:r>
            <a:r>
              <a:rPr lang="en-US" dirty="0" smtClean="0"/>
              <a:t> tree</a:t>
            </a:r>
          </a:p>
          <a:p>
            <a:r>
              <a:rPr lang="en-US" dirty="0" smtClean="0"/>
              <a:t>AVL Tree</a:t>
            </a:r>
            <a:endParaRPr lang="en-US" dirty="0"/>
          </a:p>
          <a:p>
            <a:pPr lvl="1"/>
            <a:r>
              <a:rPr lang="en-US" dirty="0" smtClean="0"/>
              <a:t>It is one kind of balanced tree</a:t>
            </a:r>
          </a:p>
          <a:p>
            <a:pPr lvl="2"/>
            <a:r>
              <a:rPr lang="en-US" dirty="0" smtClean="0"/>
              <a:t>definition</a:t>
            </a:r>
          </a:p>
          <a:p>
            <a:pPr lvl="2"/>
            <a:r>
              <a:rPr lang="en-US" dirty="0" smtClean="0"/>
              <a:t>ro</a:t>
            </a:r>
            <a:r>
              <a:rPr lang="en-US" dirty="0" smtClean="0">
                <a:ea typeface="Arial Unicode MS" charset="0"/>
                <a:cs typeface="Arial Unicode MS" charset="0"/>
              </a:rPr>
              <a:t>tations, insertion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5571310" y="867832"/>
            <a:ext cx="3162300" cy="3285068"/>
            <a:chOff x="5562600" y="2078566"/>
            <a:chExt cx="3162300" cy="3285067"/>
          </a:xfrm>
        </p:grpSpPr>
        <p:sp>
          <p:nvSpPr>
            <p:cNvPr id="40" name="Oval 4"/>
            <p:cNvSpPr>
              <a:spLocks noChangeArrowheads="1"/>
            </p:cNvSpPr>
            <p:nvPr/>
          </p:nvSpPr>
          <p:spPr bwMode="auto">
            <a:xfrm>
              <a:off x="5562600" y="2078566"/>
              <a:ext cx="533400" cy="533400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1</a:t>
              </a:r>
            </a:p>
          </p:txBody>
        </p:sp>
        <p:sp>
          <p:nvSpPr>
            <p:cNvPr id="41" name="Oval 5"/>
            <p:cNvSpPr>
              <a:spLocks noChangeArrowheads="1"/>
            </p:cNvSpPr>
            <p:nvPr/>
          </p:nvSpPr>
          <p:spPr bwMode="auto">
            <a:xfrm>
              <a:off x="6057900" y="2611966"/>
              <a:ext cx="533400" cy="533400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5</a:t>
              </a:r>
            </a:p>
          </p:txBody>
        </p:sp>
        <p:sp>
          <p:nvSpPr>
            <p:cNvPr id="42" name="Oval 6"/>
            <p:cNvSpPr>
              <a:spLocks noChangeArrowheads="1"/>
            </p:cNvSpPr>
            <p:nvPr/>
          </p:nvSpPr>
          <p:spPr bwMode="auto">
            <a:xfrm>
              <a:off x="6591300" y="3145366"/>
              <a:ext cx="533400" cy="533400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6</a:t>
              </a:r>
            </a:p>
          </p:txBody>
        </p:sp>
        <p:sp>
          <p:nvSpPr>
            <p:cNvPr id="43" name="Oval 7"/>
            <p:cNvSpPr>
              <a:spLocks noChangeArrowheads="1"/>
            </p:cNvSpPr>
            <p:nvPr/>
          </p:nvSpPr>
          <p:spPr bwMode="auto">
            <a:xfrm>
              <a:off x="7124700" y="3678766"/>
              <a:ext cx="533400" cy="533400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7</a:t>
              </a:r>
            </a:p>
          </p:txBody>
        </p:sp>
        <p:sp>
          <p:nvSpPr>
            <p:cNvPr id="44" name="Oval 8"/>
            <p:cNvSpPr>
              <a:spLocks noChangeArrowheads="1"/>
            </p:cNvSpPr>
            <p:nvPr/>
          </p:nvSpPr>
          <p:spPr bwMode="auto">
            <a:xfrm>
              <a:off x="7658100" y="4212166"/>
              <a:ext cx="533400" cy="533400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 smtClean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10</a:t>
              </a:r>
              <a:endParaRPr lang="en-US" dirty="0">
                <a:solidFill>
                  <a:srgbClr val="008380"/>
                </a:solidFill>
                <a:ea typeface="Arial Unicode MS" charset="0"/>
                <a:cs typeface="Arial Unicode MS" charset="0"/>
              </a:endParaRPr>
            </a:p>
          </p:txBody>
        </p:sp>
        <p:sp>
          <p:nvSpPr>
            <p:cNvPr id="45" name="Oval 9"/>
            <p:cNvSpPr>
              <a:spLocks noChangeArrowheads="1"/>
            </p:cNvSpPr>
            <p:nvPr/>
          </p:nvSpPr>
          <p:spPr bwMode="auto">
            <a:xfrm>
              <a:off x="8191500" y="4830233"/>
              <a:ext cx="533400" cy="533400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 smtClean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12</a:t>
              </a:r>
              <a:endParaRPr lang="en-US" dirty="0">
                <a:solidFill>
                  <a:srgbClr val="008380"/>
                </a:solidFill>
                <a:ea typeface="Arial Unicode MS" charset="0"/>
                <a:cs typeface="Arial Unicode MS" charset="0"/>
              </a:endParaRPr>
            </a:p>
          </p:txBody>
        </p:sp>
        <p:cxnSp>
          <p:nvCxnSpPr>
            <p:cNvPr id="46" name="AutoShape 13"/>
            <p:cNvCxnSpPr>
              <a:cxnSpLocks noChangeShapeType="1"/>
              <a:stCxn id="40" idx="6"/>
              <a:endCxn id="41" idx="0"/>
            </p:cNvCxnSpPr>
            <p:nvPr/>
          </p:nvCxnSpPr>
          <p:spPr bwMode="auto">
            <a:xfrm>
              <a:off x="6096000" y="2345266"/>
              <a:ext cx="228600" cy="2667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7" name="AutoShape 14"/>
            <p:cNvCxnSpPr>
              <a:cxnSpLocks noChangeShapeType="1"/>
              <a:stCxn id="41" idx="6"/>
              <a:endCxn id="42" idx="0"/>
            </p:cNvCxnSpPr>
            <p:nvPr/>
          </p:nvCxnSpPr>
          <p:spPr bwMode="auto">
            <a:xfrm>
              <a:off x="6591300" y="2878666"/>
              <a:ext cx="266700" cy="2667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8" name="AutoShape 15"/>
            <p:cNvCxnSpPr>
              <a:cxnSpLocks noChangeShapeType="1"/>
              <a:stCxn id="42" idx="6"/>
              <a:endCxn id="43" idx="0"/>
            </p:cNvCxnSpPr>
            <p:nvPr/>
          </p:nvCxnSpPr>
          <p:spPr bwMode="auto">
            <a:xfrm>
              <a:off x="7124700" y="3412066"/>
              <a:ext cx="266700" cy="2667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9" name="AutoShape 16"/>
            <p:cNvCxnSpPr>
              <a:cxnSpLocks noChangeShapeType="1"/>
              <a:stCxn id="43" idx="6"/>
              <a:endCxn id="44" idx="0"/>
            </p:cNvCxnSpPr>
            <p:nvPr/>
          </p:nvCxnSpPr>
          <p:spPr bwMode="auto">
            <a:xfrm>
              <a:off x="7658100" y="3945466"/>
              <a:ext cx="266700" cy="2667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0" name="AutoShape 17"/>
            <p:cNvCxnSpPr>
              <a:cxnSpLocks noChangeShapeType="1"/>
              <a:stCxn id="44" idx="6"/>
            </p:cNvCxnSpPr>
            <p:nvPr/>
          </p:nvCxnSpPr>
          <p:spPr bwMode="auto">
            <a:xfrm>
              <a:off x="8191500" y="4478866"/>
              <a:ext cx="266700" cy="35136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64" name="Group 63"/>
          <p:cNvGrpSpPr/>
          <p:nvPr/>
        </p:nvGrpSpPr>
        <p:grpSpPr>
          <a:xfrm>
            <a:off x="5028249" y="3714662"/>
            <a:ext cx="2932839" cy="2321223"/>
            <a:chOff x="5657850" y="3077794"/>
            <a:chExt cx="2932839" cy="2321223"/>
          </a:xfrm>
        </p:grpSpPr>
        <p:sp>
          <p:nvSpPr>
            <p:cNvPr id="53" name="Oval 5"/>
            <p:cNvSpPr>
              <a:spLocks noChangeArrowheads="1"/>
            </p:cNvSpPr>
            <p:nvPr/>
          </p:nvSpPr>
          <p:spPr bwMode="auto">
            <a:xfrm>
              <a:off x="6797403" y="3077794"/>
              <a:ext cx="569777" cy="570867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 smtClean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7</a:t>
              </a:r>
              <a:endParaRPr lang="en-US" dirty="0">
                <a:solidFill>
                  <a:srgbClr val="008380"/>
                </a:solidFill>
                <a:ea typeface="Arial Unicode MS" charset="0"/>
                <a:cs typeface="Arial Unicode MS" charset="0"/>
              </a:endParaRPr>
            </a:p>
          </p:txBody>
        </p:sp>
        <p:sp>
          <p:nvSpPr>
            <p:cNvPr id="54" name="Oval 6"/>
            <p:cNvSpPr>
              <a:spLocks noChangeArrowheads="1"/>
            </p:cNvSpPr>
            <p:nvPr/>
          </p:nvSpPr>
          <p:spPr bwMode="auto">
            <a:xfrm>
              <a:off x="7450272" y="3958258"/>
              <a:ext cx="569777" cy="570867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 smtClean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10</a:t>
              </a:r>
              <a:endParaRPr lang="en-US" dirty="0">
                <a:solidFill>
                  <a:srgbClr val="008380"/>
                </a:solidFill>
                <a:ea typeface="Arial Unicode MS" charset="0"/>
                <a:cs typeface="Arial Unicode MS" charset="0"/>
              </a:endParaRPr>
            </a:p>
          </p:txBody>
        </p:sp>
        <p:sp>
          <p:nvSpPr>
            <p:cNvPr id="55" name="Oval 7"/>
            <p:cNvSpPr>
              <a:spLocks noChangeArrowheads="1"/>
            </p:cNvSpPr>
            <p:nvPr/>
          </p:nvSpPr>
          <p:spPr bwMode="auto">
            <a:xfrm>
              <a:off x="6227627" y="3958258"/>
              <a:ext cx="569777" cy="570867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5</a:t>
              </a:r>
            </a:p>
          </p:txBody>
        </p:sp>
        <p:sp>
          <p:nvSpPr>
            <p:cNvPr id="56" name="Oval 8"/>
            <p:cNvSpPr>
              <a:spLocks noChangeArrowheads="1"/>
            </p:cNvSpPr>
            <p:nvPr/>
          </p:nvSpPr>
          <p:spPr bwMode="auto">
            <a:xfrm>
              <a:off x="5657850" y="4828150"/>
              <a:ext cx="569777" cy="570867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1</a:t>
              </a:r>
            </a:p>
          </p:txBody>
        </p:sp>
        <p:sp>
          <p:nvSpPr>
            <p:cNvPr id="57" name="Oval 9"/>
            <p:cNvSpPr>
              <a:spLocks noChangeArrowheads="1"/>
            </p:cNvSpPr>
            <p:nvPr/>
          </p:nvSpPr>
          <p:spPr bwMode="auto">
            <a:xfrm>
              <a:off x="6797403" y="4828150"/>
              <a:ext cx="569777" cy="570867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6</a:t>
              </a:r>
            </a:p>
          </p:txBody>
        </p:sp>
        <p:sp>
          <p:nvSpPr>
            <p:cNvPr id="58" name="Oval 10"/>
            <p:cNvSpPr>
              <a:spLocks noChangeArrowheads="1"/>
            </p:cNvSpPr>
            <p:nvPr/>
          </p:nvSpPr>
          <p:spPr bwMode="auto">
            <a:xfrm>
              <a:off x="8020912" y="4813049"/>
              <a:ext cx="569777" cy="570867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 smtClean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12</a:t>
              </a:r>
              <a:endParaRPr lang="en-US" dirty="0">
                <a:solidFill>
                  <a:srgbClr val="008380"/>
                </a:solidFill>
                <a:ea typeface="Arial Unicode MS" charset="0"/>
                <a:cs typeface="Arial Unicode MS" charset="0"/>
              </a:endParaRPr>
            </a:p>
          </p:txBody>
        </p:sp>
        <p:cxnSp>
          <p:nvCxnSpPr>
            <p:cNvPr id="59" name="AutoShape 12"/>
            <p:cNvCxnSpPr>
              <a:cxnSpLocks noChangeShapeType="1"/>
              <a:stCxn id="53" idx="3"/>
              <a:endCxn id="55" idx="0"/>
            </p:cNvCxnSpPr>
            <p:nvPr/>
          </p:nvCxnSpPr>
          <p:spPr bwMode="auto">
            <a:xfrm rot="5400000">
              <a:off x="6499420" y="3577183"/>
              <a:ext cx="394170" cy="36798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60" name="AutoShape 13"/>
            <p:cNvCxnSpPr>
              <a:cxnSpLocks noChangeShapeType="1"/>
              <a:stCxn id="53" idx="5"/>
              <a:endCxn id="54" idx="0"/>
            </p:cNvCxnSpPr>
            <p:nvPr/>
          </p:nvCxnSpPr>
          <p:spPr bwMode="auto">
            <a:xfrm rot="16200000" flipH="1">
              <a:off x="7313387" y="3534881"/>
              <a:ext cx="394170" cy="45107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61" name="AutoShape 14"/>
            <p:cNvCxnSpPr>
              <a:cxnSpLocks noChangeShapeType="1"/>
              <a:stCxn id="55" idx="3"/>
              <a:endCxn id="56" idx="0"/>
            </p:cNvCxnSpPr>
            <p:nvPr/>
          </p:nvCxnSpPr>
          <p:spPr bwMode="auto">
            <a:xfrm rot="5400000">
              <a:off x="5935685" y="4453116"/>
              <a:ext cx="382088" cy="36798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62" name="AutoShape 15"/>
            <p:cNvCxnSpPr>
              <a:cxnSpLocks noChangeShapeType="1"/>
              <a:stCxn id="55" idx="5"/>
              <a:endCxn id="57" idx="0"/>
            </p:cNvCxnSpPr>
            <p:nvPr/>
          </p:nvCxnSpPr>
          <p:spPr bwMode="auto">
            <a:xfrm rot="16200000" flipH="1">
              <a:off x="6707257" y="4453116"/>
              <a:ext cx="382088" cy="36798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63" name="AutoShape 16"/>
            <p:cNvCxnSpPr>
              <a:cxnSpLocks noChangeShapeType="1"/>
            </p:cNvCxnSpPr>
            <p:nvPr/>
          </p:nvCxnSpPr>
          <p:spPr bwMode="auto">
            <a:xfrm rot="16200000" flipH="1">
              <a:off x="7938317" y="4445565"/>
              <a:ext cx="366986" cy="36798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626920" y="67680"/>
              <a:ext cx="3785400" cy="1726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23320" y="63000"/>
                <a:ext cx="3794400" cy="173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91765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look at AVL tree </a:t>
            </a:r>
            <a:r>
              <a:rPr lang="en-US" smtClean="0"/>
              <a:t>exercise.ppt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6303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ST review</a:t>
            </a:r>
            <a:endParaRPr lang="en-US" dirty="0"/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9721" y="1164372"/>
            <a:ext cx="5867400" cy="4114800"/>
          </a:xfrm>
        </p:spPr>
        <p:txBody>
          <a:bodyPr/>
          <a:lstStyle/>
          <a:p>
            <a:r>
              <a:rPr lang="en-US" sz="2400" dirty="0" smtClean="0"/>
              <a:t>Each node</a:t>
            </a:r>
            <a:r>
              <a:rPr lang="en-US" sz="2400" dirty="0" smtClean="0">
                <a:solidFill>
                  <a:srgbClr val="078EE9"/>
                </a:solidFill>
              </a:rPr>
              <a:t> </a:t>
            </a:r>
            <a:r>
              <a:rPr lang="en-US" sz="2400" dirty="0" err="1" smtClean="0">
                <a:solidFill>
                  <a:srgbClr val="078EE9"/>
                </a:solidFill>
              </a:rPr>
              <a:t>x</a:t>
            </a:r>
            <a:r>
              <a:rPr lang="en-US" sz="2400" dirty="0" smtClean="0">
                <a:solidFill>
                  <a:srgbClr val="078EE9"/>
                </a:solidFill>
              </a:rPr>
              <a:t> </a:t>
            </a:r>
            <a:r>
              <a:rPr lang="en-US" sz="2400" dirty="0" smtClean="0"/>
              <a:t>has:</a:t>
            </a:r>
          </a:p>
          <a:p>
            <a:pPr lvl="1"/>
            <a:r>
              <a:rPr lang="en-US" sz="2400" dirty="0" err="1" smtClean="0">
                <a:solidFill>
                  <a:srgbClr val="078EE9"/>
                </a:solidFill>
              </a:rPr>
              <a:t>key[x</a:t>
            </a:r>
            <a:r>
              <a:rPr lang="en-US" sz="2400" dirty="0" smtClean="0">
                <a:solidFill>
                  <a:srgbClr val="078EE9"/>
                </a:solidFill>
              </a:rPr>
              <a:t>]</a:t>
            </a:r>
          </a:p>
          <a:p>
            <a:pPr lvl="1"/>
            <a:r>
              <a:rPr lang="en-US" sz="2400" dirty="0" smtClean="0"/>
              <a:t>Pointers: </a:t>
            </a:r>
            <a:r>
              <a:rPr lang="en-US" sz="2400" dirty="0" err="1" smtClean="0">
                <a:solidFill>
                  <a:srgbClr val="078EE9"/>
                </a:solidFill>
              </a:rPr>
              <a:t>left[x</a:t>
            </a:r>
            <a:r>
              <a:rPr lang="en-US" sz="2400" dirty="0" smtClean="0">
                <a:solidFill>
                  <a:srgbClr val="078EE9"/>
                </a:solidFill>
              </a:rPr>
              <a:t>], </a:t>
            </a:r>
            <a:r>
              <a:rPr lang="en-US" sz="2400" dirty="0" err="1" smtClean="0">
                <a:solidFill>
                  <a:srgbClr val="078EE9"/>
                </a:solidFill>
              </a:rPr>
              <a:t>right[x</a:t>
            </a:r>
            <a:r>
              <a:rPr lang="en-US" sz="2400" dirty="0" smtClean="0">
                <a:solidFill>
                  <a:srgbClr val="078EE9"/>
                </a:solidFill>
              </a:rPr>
              <a:t>], </a:t>
            </a:r>
            <a:r>
              <a:rPr lang="en-US" sz="2400" dirty="0" err="1" smtClean="0">
                <a:solidFill>
                  <a:srgbClr val="078EE9"/>
                </a:solidFill>
              </a:rPr>
              <a:t>p[x</a:t>
            </a:r>
            <a:r>
              <a:rPr lang="en-US" sz="2400" dirty="0" smtClean="0">
                <a:solidFill>
                  <a:srgbClr val="078EE9"/>
                </a:solidFill>
              </a:rPr>
              <a:t>]</a:t>
            </a:r>
            <a:endParaRPr lang="en-US" sz="2400" dirty="0" smtClean="0"/>
          </a:p>
          <a:p>
            <a:pPr>
              <a:lnSpc>
                <a:spcPct val="70000"/>
              </a:lnSpc>
            </a:pPr>
            <a:endParaRPr lang="en-US" sz="2400" dirty="0" smtClean="0"/>
          </a:p>
          <a:p>
            <a:pPr>
              <a:lnSpc>
                <a:spcPct val="70000"/>
              </a:lnSpc>
            </a:pPr>
            <a:r>
              <a:rPr lang="en-US" sz="2400" dirty="0" smtClean="0"/>
              <a:t>Property: for any node </a:t>
            </a:r>
            <a:r>
              <a:rPr lang="en-US" sz="2400" dirty="0" err="1" smtClean="0">
                <a:solidFill>
                  <a:srgbClr val="078EE9"/>
                </a:solidFill>
              </a:rPr>
              <a:t>x</a:t>
            </a:r>
            <a:r>
              <a:rPr lang="en-US" sz="2400" dirty="0" smtClean="0"/>
              <a:t>:</a:t>
            </a:r>
          </a:p>
          <a:p>
            <a:pPr lvl="1">
              <a:lnSpc>
                <a:spcPct val="70000"/>
              </a:lnSpc>
            </a:pPr>
            <a:r>
              <a:rPr lang="en-US" sz="2400" dirty="0" smtClean="0"/>
              <a:t>For all nodes </a:t>
            </a:r>
            <a:r>
              <a:rPr lang="en-US" sz="2400" dirty="0" err="1" smtClean="0">
                <a:solidFill>
                  <a:srgbClr val="078EE9"/>
                </a:solidFill>
              </a:rPr>
              <a:t>y</a:t>
            </a:r>
            <a:r>
              <a:rPr lang="en-US" sz="2400" dirty="0" smtClean="0"/>
              <a:t> in the </a:t>
            </a:r>
            <a:r>
              <a:rPr lang="en-US" sz="2400" dirty="0" smtClean="0">
                <a:solidFill>
                  <a:schemeClr val="accent2"/>
                </a:solidFill>
              </a:rPr>
              <a:t>left</a:t>
            </a:r>
            <a:r>
              <a:rPr lang="en-US" sz="2400" dirty="0" smtClean="0"/>
              <a:t> </a:t>
            </a:r>
            <a:r>
              <a:rPr lang="en-US" sz="2400" dirty="0" err="1" smtClean="0"/>
              <a:t>subtree</a:t>
            </a:r>
            <a:r>
              <a:rPr lang="en-US" sz="2400" dirty="0" smtClean="0"/>
              <a:t> of </a:t>
            </a:r>
            <a:r>
              <a:rPr lang="en-US" sz="2400" dirty="0" err="1" smtClean="0">
                <a:solidFill>
                  <a:srgbClr val="078EE9"/>
                </a:solidFill>
              </a:rPr>
              <a:t>x</a:t>
            </a:r>
            <a:r>
              <a:rPr lang="en-US" sz="2400" dirty="0" smtClean="0"/>
              <a:t>:   </a:t>
            </a:r>
          </a:p>
          <a:p>
            <a:pPr lvl="1" algn="ctr">
              <a:lnSpc>
                <a:spcPct val="70000"/>
              </a:lnSpc>
              <a:buFontTx/>
              <a:buNone/>
            </a:pPr>
            <a:r>
              <a:rPr lang="en-US" sz="2400" dirty="0" err="1" smtClean="0">
                <a:solidFill>
                  <a:srgbClr val="078EE9"/>
                </a:solidFill>
              </a:rPr>
              <a:t>key[y</a:t>
            </a:r>
            <a:r>
              <a:rPr lang="en-US" sz="2400" dirty="0" smtClean="0">
                <a:solidFill>
                  <a:srgbClr val="078EE9"/>
                </a:solidFill>
              </a:rPr>
              <a:t>] </a:t>
            </a:r>
            <a:r>
              <a:rPr lang="en-US" sz="2400" dirty="0" smtClean="0">
                <a:solidFill>
                  <a:schemeClr val="accent2"/>
                </a:solidFill>
                <a:ea typeface="Times New Roman" charset="0"/>
                <a:cs typeface="Times New Roman" charset="0"/>
              </a:rPr>
              <a:t>≤ </a:t>
            </a:r>
            <a:r>
              <a:rPr lang="en-US" sz="2400" dirty="0" err="1" smtClean="0">
                <a:solidFill>
                  <a:srgbClr val="078EE9"/>
                </a:solidFill>
                <a:ea typeface="Times New Roman" charset="0"/>
                <a:cs typeface="Times New Roman" charset="0"/>
              </a:rPr>
              <a:t>key[x</a:t>
            </a:r>
            <a:r>
              <a:rPr lang="en-US" sz="2400" dirty="0" smtClean="0">
                <a:solidFill>
                  <a:srgbClr val="078EE9"/>
                </a:solidFill>
                <a:ea typeface="Times New Roman" charset="0"/>
                <a:cs typeface="Times New Roman" charset="0"/>
              </a:rPr>
              <a:t>]</a:t>
            </a:r>
          </a:p>
          <a:p>
            <a:pPr lvl="1">
              <a:lnSpc>
                <a:spcPct val="70000"/>
              </a:lnSpc>
            </a:pPr>
            <a:r>
              <a:rPr lang="en-US" sz="2400" dirty="0" smtClean="0"/>
              <a:t>For all nodes </a:t>
            </a:r>
            <a:r>
              <a:rPr lang="en-US" sz="2400" dirty="0" err="1" smtClean="0">
                <a:solidFill>
                  <a:srgbClr val="078EE9"/>
                </a:solidFill>
              </a:rPr>
              <a:t>y</a:t>
            </a:r>
            <a:r>
              <a:rPr lang="en-US" sz="2400" dirty="0" smtClean="0"/>
              <a:t> in the </a:t>
            </a:r>
            <a:r>
              <a:rPr lang="en-US" sz="2400" dirty="0" smtClean="0">
                <a:solidFill>
                  <a:schemeClr val="accent2"/>
                </a:solidFill>
              </a:rPr>
              <a:t>right</a:t>
            </a:r>
            <a:r>
              <a:rPr lang="en-US" sz="2400" dirty="0" smtClean="0"/>
              <a:t> </a:t>
            </a:r>
            <a:r>
              <a:rPr lang="en-US" sz="2400" dirty="0" err="1" smtClean="0"/>
              <a:t>subtree</a:t>
            </a:r>
            <a:r>
              <a:rPr lang="en-US" sz="2400" dirty="0" smtClean="0"/>
              <a:t> of </a:t>
            </a:r>
            <a:r>
              <a:rPr lang="en-US" sz="2400" dirty="0" err="1" smtClean="0">
                <a:solidFill>
                  <a:srgbClr val="078EE9"/>
                </a:solidFill>
              </a:rPr>
              <a:t>x</a:t>
            </a:r>
            <a:r>
              <a:rPr lang="en-US" sz="2400" dirty="0" smtClean="0"/>
              <a:t>: </a:t>
            </a:r>
          </a:p>
          <a:p>
            <a:pPr lvl="1" algn="ctr">
              <a:lnSpc>
                <a:spcPct val="70000"/>
              </a:lnSpc>
              <a:buFontTx/>
              <a:buNone/>
            </a:pPr>
            <a:r>
              <a:rPr lang="en-US" sz="2400" dirty="0" smtClean="0"/>
              <a:t>  </a:t>
            </a:r>
            <a:r>
              <a:rPr lang="en-US" sz="2400" dirty="0" err="1" smtClean="0">
                <a:solidFill>
                  <a:srgbClr val="078EE9"/>
                </a:solidFill>
              </a:rPr>
              <a:t>key[y</a:t>
            </a:r>
            <a:r>
              <a:rPr lang="en-US" sz="2400" dirty="0" smtClean="0">
                <a:solidFill>
                  <a:srgbClr val="078EE9"/>
                </a:solidFill>
              </a:rPr>
              <a:t>] </a:t>
            </a:r>
            <a:r>
              <a:rPr lang="en-US" sz="2400" dirty="0" smtClean="0">
                <a:solidFill>
                  <a:schemeClr val="accent2"/>
                </a:solidFill>
                <a:ea typeface="Times New Roman" charset="0"/>
                <a:cs typeface="Times New Roman" charset="0"/>
              </a:rPr>
              <a:t>≥</a:t>
            </a:r>
            <a:r>
              <a:rPr lang="en-US" sz="2400" dirty="0" smtClean="0">
                <a:ea typeface="Times New Roman" charset="0"/>
                <a:cs typeface="Times New Roman" charset="0"/>
              </a:rPr>
              <a:t> </a:t>
            </a:r>
            <a:r>
              <a:rPr lang="en-US" sz="2400" dirty="0" err="1" smtClean="0">
                <a:solidFill>
                  <a:srgbClr val="078EE9"/>
                </a:solidFill>
                <a:ea typeface="Times New Roman" charset="0"/>
                <a:cs typeface="Times New Roman" charset="0"/>
              </a:rPr>
              <a:t>key[x</a:t>
            </a:r>
            <a:r>
              <a:rPr lang="en-US" sz="2400" dirty="0" smtClean="0">
                <a:solidFill>
                  <a:srgbClr val="078EE9"/>
                </a:solidFill>
                <a:ea typeface="Times New Roman" charset="0"/>
                <a:cs typeface="Times New Roman" charset="0"/>
              </a:rPr>
              <a:t>]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6187549" y="1164372"/>
            <a:ext cx="2144316" cy="3795295"/>
            <a:chOff x="5812960" y="1089432"/>
            <a:chExt cx="2859088" cy="5060393"/>
          </a:xfrm>
        </p:grpSpPr>
        <p:grpSp>
          <p:nvGrpSpPr>
            <p:cNvPr id="46" name="Group 45"/>
            <p:cNvGrpSpPr/>
            <p:nvPr/>
          </p:nvGrpSpPr>
          <p:grpSpPr>
            <a:xfrm>
              <a:off x="5812960" y="1089432"/>
              <a:ext cx="2859088" cy="4475617"/>
              <a:chOff x="5181600" y="1089432"/>
              <a:chExt cx="2859088" cy="4475617"/>
            </a:xfrm>
          </p:grpSpPr>
          <p:sp>
            <p:nvSpPr>
              <p:cNvPr id="16" name="Oval 1028"/>
              <p:cNvSpPr>
                <a:spLocks noChangeArrowheads="1"/>
              </p:cNvSpPr>
              <p:nvPr/>
            </p:nvSpPr>
            <p:spPr bwMode="auto">
              <a:xfrm>
                <a:off x="6973888" y="2358696"/>
                <a:ext cx="533400" cy="533400"/>
              </a:xfrm>
              <a:prstGeom prst="ellipse">
                <a:avLst/>
              </a:prstGeom>
              <a:solidFill>
                <a:srgbClr val="FFFF6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normAutofit fontScale="85000" lnSpcReduction="20000"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dirty="0" smtClean="0">
                    <a:solidFill>
                      <a:srgbClr val="008380"/>
                    </a:solidFill>
                    <a:ea typeface="Arial Unicode MS" charset="0"/>
                    <a:cs typeface="Arial Unicode MS" charset="0"/>
                  </a:rPr>
                  <a:t>10</a:t>
                </a:r>
                <a:endParaRPr lang="en-US" dirty="0">
                  <a:solidFill>
                    <a:srgbClr val="008380"/>
                  </a:solidFill>
                  <a:ea typeface="Arial Unicode MS" charset="0"/>
                  <a:cs typeface="Arial Unicode MS" charset="0"/>
                </a:endParaRPr>
              </a:p>
            </p:txBody>
          </p:sp>
          <p:sp>
            <p:nvSpPr>
              <p:cNvPr id="17" name="Oval 1029"/>
              <p:cNvSpPr>
                <a:spLocks noChangeArrowheads="1"/>
              </p:cNvSpPr>
              <p:nvPr/>
            </p:nvSpPr>
            <p:spPr bwMode="auto">
              <a:xfrm>
                <a:off x="7507288" y="3196896"/>
                <a:ext cx="533400" cy="533400"/>
              </a:xfrm>
              <a:prstGeom prst="ellipse">
                <a:avLst/>
              </a:prstGeom>
              <a:solidFill>
                <a:srgbClr val="FFFF6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normAutofit fontScale="85000" lnSpcReduction="20000"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dirty="0" smtClean="0">
                    <a:solidFill>
                      <a:srgbClr val="008380"/>
                    </a:solidFill>
                    <a:ea typeface="Arial Unicode MS" charset="0"/>
                    <a:cs typeface="Arial Unicode MS" charset="0"/>
                  </a:rPr>
                  <a:t>12</a:t>
                </a:r>
                <a:endParaRPr lang="en-US" dirty="0">
                  <a:solidFill>
                    <a:srgbClr val="008380"/>
                  </a:solidFill>
                  <a:ea typeface="Arial Unicode MS" charset="0"/>
                  <a:cs typeface="Arial Unicode MS" charset="0"/>
                </a:endParaRPr>
              </a:p>
            </p:txBody>
          </p:sp>
          <p:sp>
            <p:nvSpPr>
              <p:cNvPr id="18" name="Oval 1030"/>
              <p:cNvSpPr>
                <a:spLocks noChangeArrowheads="1"/>
              </p:cNvSpPr>
              <p:nvPr/>
            </p:nvSpPr>
            <p:spPr bwMode="auto">
              <a:xfrm>
                <a:off x="6440488" y="3196896"/>
                <a:ext cx="533400" cy="533400"/>
              </a:xfrm>
              <a:prstGeom prst="ellipse">
                <a:avLst/>
              </a:prstGeom>
              <a:solidFill>
                <a:srgbClr val="FFFF6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normAutofit fontScale="85000" lnSpcReduction="20000"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dirty="0" smtClean="0">
                    <a:solidFill>
                      <a:srgbClr val="008380"/>
                    </a:solidFill>
                    <a:ea typeface="Arial Unicode MS" charset="0"/>
                    <a:cs typeface="Arial Unicode MS" charset="0"/>
                  </a:rPr>
                  <a:t>5</a:t>
                </a:r>
                <a:endParaRPr lang="en-US" dirty="0">
                  <a:solidFill>
                    <a:srgbClr val="008380"/>
                  </a:solidFill>
                  <a:ea typeface="Arial Unicode MS" charset="0"/>
                  <a:cs typeface="Arial Unicode MS" charset="0"/>
                </a:endParaRPr>
              </a:p>
            </p:txBody>
          </p:sp>
          <p:sp>
            <p:nvSpPr>
              <p:cNvPr id="19" name="Oval 1031"/>
              <p:cNvSpPr>
                <a:spLocks noChangeArrowheads="1"/>
              </p:cNvSpPr>
              <p:nvPr/>
            </p:nvSpPr>
            <p:spPr bwMode="auto">
              <a:xfrm>
                <a:off x="5907088" y="4111296"/>
                <a:ext cx="533400" cy="533400"/>
              </a:xfrm>
              <a:prstGeom prst="ellipse">
                <a:avLst/>
              </a:prstGeom>
              <a:solidFill>
                <a:srgbClr val="FFFF6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normAutofit fontScale="85000" lnSpcReduction="20000"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dirty="0">
                    <a:solidFill>
                      <a:srgbClr val="008380"/>
                    </a:solidFill>
                    <a:ea typeface="Arial Unicode MS" charset="0"/>
                    <a:cs typeface="Arial Unicode MS" charset="0"/>
                  </a:rPr>
                  <a:t>1</a:t>
                </a:r>
              </a:p>
            </p:txBody>
          </p:sp>
          <p:sp>
            <p:nvSpPr>
              <p:cNvPr id="20" name="Oval 1032"/>
              <p:cNvSpPr>
                <a:spLocks noChangeArrowheads="1"/>
              </p:cNvSpPr>
              <p:nvPr/>
            </p:nvSpPr>
            <p:spPr bwMode="auto">
              <a:xfrm>
                <a:off x="6973888" y="4111296"/>
                <a:ext cx="533400" cy="533400"/>
              </a:xfrm>
              <a:prstGeom prst="ellipse">
                <a:avLst/>
              </a:prstGeom>
              <a:solidFill>
                <a:srgbClr val="FFFF6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normAutofit fontScale="85000" lnSpcReduction="20000"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dirty="0" smtClean="0">
                    <a:solidFill>
                      <a:srgbClr val="008380"/>
                    </a:solidFill>
                    <a:ea typeface="Arial Unicode MS" charset="0"/>
                    <a:cs typeface="Arial Unicode MS" charset="0"/>
                  </a:rPr>
                  <a:t>6</a:t>
                </a:r>
                <a:endParaRPr lang="en-US" dirty="0">
                  <a:solidFill>
                    <a:srgbClr val="008380"/>
                  </a:solidFill>
                  <a:ea typeface="Arial Unicode MS" charset="0"/>
                  <a:cs typeface="Arial Unicode MS" charset="0"/>
                </a:endParaRPr>
              </a:p>
            </p:txBody>
          </p:sp>
          <p:sp>
            <p:nvSpPr>
              <p:cNvPr id="21" name="Oval 1033"/>
              <p:cNvSpPr>
                <a:spLocks noChangeArrowheads="1"/>
              </p:cNvSpPr>
              <p:nvPr/>
            </p:nvSpPr>
            <p:spPr bwMode="auto">
              <a:xfrm>
                <a:off x="7429501" y="4949496"/>
                <a:ext cx="533400" cy="533400"/>
              </a:xfrm>
              <a:prstGeom prst="ellipse">
                <a:avLst/>
              </a:prstGeom>
              <a:solidFill>
                <a:srgbClr val="FFFF6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normAutofit fontScale="85000" lnSpcReduction="20000"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dirty="0" smtClean="0">
                    <a:solidFill>
                      <a:srgbClr val="008380"/>
                    </a:solidFill>
                    <a:ea typeface="Arial Unicode MS" charset="0"/>
                    <a:cs typeface="Arial Unicode MS" charset="0"/>
                  </a:rPr>
                  <a:t>7</a:t>
                </a:r>
                <a:endParaRPr lang="en-US" dirty="0">
                  <a:solidFill>
                    <a:srgbClr val="008380"/>
                  </a:solidFill>
                  <a:ea typeface="Arial Unicode MS" charset="0"/>
                  <a:cs typeface="Arial Unicode MS" charset="0"/>
                </a:endParaRPr>
              </a:p>
            </p:txBody>
          </p:sp>
          <p:cxnSp>
            <p:nvCxnSpPr>
              <p:cNvPr id="22" name="AutoShape 1034"/>
              <p:cNvCxnSpPr>
                <a:cxnSpLocks noChangeShapeType="1"/>
                <a:stCxn id="16" idx="3"/>
                <a:endCxn id="18" idx="0"/>
              </p:cNvCxnSpPr>
              <p:nvPr/>
            </p:nvCxnSpPr>
            <p:spPr bwMode="auto">
              <a:xfrm rot="5400000">
                <a:off x="6688139" y="2833031"/>
                <a:ext cx="382915" cy="34481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23" name="AutoShape 1035"/>
              <p:cNvCxnSpPr>
                <a:cxnSpLocks noChangeShapeType="1"/>
                <a:stCxn id="16" idx="5"/>
                <a:endCxn id="17" idx="0"/>
              </p:cNvCxnSpPr>
              <p:nvPr/>
            </p:nvCxnSpPr>
            <p:spPr bwMode="auto">
              <a:xfrm rot="16200000" flipH="1">
                <a:off x="7410123" y="2833030"/>
                <a:ext cx="382915" cy="34481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24" name="AutoShape 1036"/>
              <p:cNvCxnSpPr>
                <a:cxnSpLocks noChangeShapeType="1"/>
                <a:stCxn id="18" idx="3"/>
                <a:endCxn id="19" idx="0"/>
              </p:cNvCxnSpPr>
              <p:nvPr/>
            </p:nvCxnSpPr>
            <p:spPr bwMode="auto">
              <a:xfrm rot="5400000">
                <a:off x="6116639" y="3709331"/>
                <a:ext cx="459115" cy="34481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25" name="AutoShape 1037"/>
              <p:cNvCxnSpPr>
                <a:cxnSpLocks noChangeShapeType="1"/>
                <a:stCxn id="18" idx="5"/>
                <a:endCxn id="20" idx="0"/>
              </p:cNvCxnSpPr>
              <p:nvPr/>
            </p:nvCxnSpPr>
            <p:spPr bwMode="auto">
              <a:xfrm rot="16200000" flipH="1">
                <a:off x="6838623" y="3709330"/>
                <a:ext cx="459115" cy="34481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26" name="AutoShape 1038"/>
              <p:cNvCxnSpPr>
                <a:cxnSpLocks noChangeShapeType="1"/>
                <a:stCxn id="20" idx="5"/>
                <a:endCxn id="21" idx="0"/>
              </p:cNvCxnSpPr>
              <p:nvPr/>
            </p:nvCxnSpPr>
            <p:spPr bwMode="auto">
              <a:xfrm rot="16200000" flipH="1">
                <a:off x="7371230" y="4624524"/>
                <a:ext cx="382915" cy="26702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27" name="TextBox 26"/>
              <p:cNvSpPr txBox="1"/>
              <p:nvPr/>
            </p:nvSpPr>
            <p:spPr>
              <a:xfrm>
                <a:off x="6200489" y="1089432"/>
                <a:ext cx="913071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78EE9"/>
                    </a:solidFill>
                  </a:rPr>
                  <a:t>root</a:t>
                </a:r>
                <a:endParaRPr lang="en-US" sz="2400" dirty="0">
                  <a:solidFill>
                    <a:srgbClr val="078EE9"/>
                  </a:solidFill>
                </a:endParaRPr>
              </a:p>
            </p:txBody>
          </p:sp>
          <p:cxnSp>
            <p:nvCxnSpPr>
              <p:cNvPr id="28" name="Curved Connector 27"/>
              <p:cNvCxnSpPr/>
              <p:nvPr/>
            </p:nvCxnSpPr>
            <p:spPr bwMode="auto">
              <a:xfrm rot="16200000" flipH="1">
                <a:off x="6587208" y="1794188"/>
                <a:ext cx="584776" cy="344815"/>
              </a:xfrm>
              <a:prstGeom prst="curvedConnector3">
                <a:avLst>
                  <a:gd name="adj1" fmla="val 50000"/>
                </a:avLst>
              </a:prstGeom>
              <a:solidFill>
                <a:srgbClr val="FFFF66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arrow"/>
              </a:ln>
              <a:effectLst/>
            </p:spPr>
          </p:cxnSp>
          <p:sp>
            <p:nvSpPr>
              <p:cNvPr id="42" name="TextBox 41"/>
              <p:cNvSpPr txBox="1"/>
              <p:nvPr/>
            </p:nvSpPr>
            <p:spPr>
              <a:xfrm>
                <a:off x="5181605" y="2420984"/>
                <a:ext cx="246221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2400" dirty="0">
                  <a:solidFill>
                    <a:srgbClr val="078EE9"/>
                  </a:solidFill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5181605" y="3196895"/>
                <a:ext cx="246221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2400" dirty="0">
                  <a:solidFill>
                    <a:srgbClr val="078EE9"/>
                  </a:solidFill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181600" y="4111294"/>
                <a:ext cx="246221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2400" dirty="0">
                  <a:solidFill>
                    <a:srgbClr val="078EE9"/>
                  </a:solidFill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5181605" y="4949496"/>
                <a:ext cx="246221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2400" dirty="0">
                  <a:solidFill>
                    <a:srgbClr val="078EE9"/>
                  </a:solidFill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6418915" y="5534272"/>
              <a:ext cx="913071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078EE9"/>
                  </a:solidFill>
                </a:rPr>
                <a:t>leaf</a:t>
              </a:r>
              <a:endParaRPr lang="en-US" sz="2400" dirty="0">
                <a:solidFill>
                  <a:srgbClr val="078EE9"/>
                </a:solidFill>
              </a:endParaRPr>
            </a:p>
          </p:txBody>
        </p:sp>
        <p:cxnSp>
          <p:nvCxnSpPr>
            <p:cNvPr id="48" name="Curved Connector 47"/>
            <p:cNvCxnSpPr/>
            <p:nvPr/>
          </p:nvCxnSpPr>
          <p:spPr bwMode="auto">
            <a:xfrm flipV="1">
              <a:off x="7244092" y="5191372"/>
              <a:ext cx="722312" cy="685800"/>
            </a:xfrm>
            <a:prstGeom prst="curvedConnector3">
              <a:avLst>
                <a:gd name="adj1" fmla="val 50000"/>
              </a:avLst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arrow"/>
            </a:ln>
            <a:effectLst/>
          </p:spPr>
        </p:cxnSp>
      </p:grpSp>
      <p:sp>
        <p:nvSpPr>
          <p:cNvPr id="61" name="TextBox 60"/>
          <p:cNvSpPr txBox="1"/>
          <p:nvPr/>
        </p:nvSpPr>
        <p:spPr>
          <a:xfrm>
            <a:off x="6642015" y="6042166"/>
            <a:ext cx="2061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78EE9"/>
                </a:solidFill>
              </a:rPr>
              <a:t>Tree height = 3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3" name="Oval Callout 2"/>
          <p:cNvSpPr/>
          <p:nvPr/>
        </p:nvSpPr>
        <p:spPr>
          <a:xfrm>
            <a:off x="4421908" y="1281545"/>
            <a:ext cx="1489365" cy="759991"/>
          </a:xfrm>
          <a:prstGeom prst="wedgeEllipseCallout">
            <a:avLst>
              <a:gd name="adj1" fmla="val -35562"/>
              <a:gd name="adj2" fmla="val 64019"/>
            </a:avLst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arent[x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6243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5957" y="0"/>
            <a:ext cx="8686800" cy="835223"/>
          </a:xfrm>
        </p:spPr>
        <p:txBody>
          <a:bodyPr>
            <a:normAutofit/>
          </a:bodyPr>
          <a:lstStyle/>
          <a:p>
            <a:r>
              <a:rPr lang="en-US" sz="4000" dirty="0" smtClean="0"/>
              <a:t>BST for runway </a:t>
            </a:r>
            <a:r>
              <a:rPr lang="en-US" sz="4000" dirty="0"/>
              <a:t>reservation system</a:t>
            </a:r>
          </a:p>
        </p:txBody>
      </p:sp>
      <p:sp>
        <p:nvSpPr>
          <p:cNvPr id="37273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66777" y="933912"/>
            <a:ext cx="6553200" cy="5334000"/>
          </a:xfrm>
        </p:spPr>
        <p:txBody>
          <a:bodyPr>
            <a:normAutofit/>
          </a:bodyPr>
          <a:lstStyle/>
          <a:p>
            <a:pPr marL="342900" lvl="2" indent="-342900">
              <a:buClr>
                <a:schemeClr val="accent2"/>
              </a:buClr>
            </a:pPr>
            <a:r>
              <a:rPr lang="en-US" sz="2400" dirty="0" smtClean="0"/>
              <a:t>R = (37, 41, 46, 49, 56) current landing times</a:t>
            </a:r>
          </a:p>
          <a:p>
            <a:pPr marL="342900" lvl="2" indent="-342900">
              <a:buClr>
                <a:schemeClr val="accent2"/>
              </a:buClr>
            </a:pPr>
            <a:endParaRPr lang="en-US" sz="2400" dirty="0" smtClean="0"/>
          </a:p>
          <a:p>
            <a:pPr marL="342900" lvl="2" indent="-342900">
              <a:buClr>
                <a:schemeClr val="accent2"/>
              </a:buClr>
            </a:pPr>
            <a:endParaRPr lang="en-US" sz="2400" dirty="0" smtClean="0"/>
          </a:p>
          <a:p>
            <a:pPr marL="342900" lvl="2" indent="-342900">
              <a:buClr>
                <a:schemeClr val="accent2"/>
              </a:buClr>
              <a:buNone/>
            </a:pPr>
            <a:endParaRPr lang="en-US" sz="2400" dirty="0" smtClean="0"/>
          </a:p>
          <a:p>
            <a:pPr marL="342900" lvl="2" indent="-342900">
              <a:buClr>
                <a:schemeClr val="accent2"/>
              </a:buClr>
            </a:pPr>
            <a:r>
              <a:rPr lang="en-US" sz="2400" dirty="0" smtClean="0"/>
              <a:t>remove </a:t>
            </a:r>
            <a:r>
              <a:rPr lang="en-US" sz="2400" dirty="0" err="1" smtClean="0">
                <a:solidFill>
                  <a:srgbClr val="078EE9"/>
                </a:solidFill>
              </a:rPr>
              <a:t>t</a:t>
            </a:r>
            <a:r>
              <a:rPr lang="en-US" sz="2400" dirty="0" smtClean="0">
                <a:solidFill>
                  <a:srgbClr val="078EE9"/>
                </a:solidFill>
              </a:rPr>
              <a:t> </a:t>
            </a:r>
            <a:r>
              <a:rPr lang="en-US" sz="2400" dirty="0" smtClean="0"/>
              <a:t>from the set when a plane lands</a:t>
            </a:r>
          </a:p>
          <a:p>
            <a:pPr marL="342900" lvl="2" indent="-342900">
              <a:buClr>
                <a:schemeClr val="accent2"/>
              </a:buClr>
              <a:buNone/>
            </a:pPr>
            <a:r>
              <a:rPr lang="en-US" sz="2400" dirty="0" smtClean="0"/>
              <a:t>	R = (41, 46, 49, 56)</a:t>
            </a:r>
          </a:p>
          <a:p>
            <a:pPr marL="342900" lvl="2" indent="-342900">
              <a:buClr>
                <a:schemeClr val="accent2"/>
              </a:buClr>
            </a:pPr>
            <a:r>
              <a:rPr lang="en-US" sz="2400" dirty="0" smtClean="0"/>
              <a:t>add new </a:t>
            </a:r>
            <a:r>
              <a:rPr lang="en-US" sz="2400" dirty="0" err="1" smtClean="0">
                <a:solidFill>
                  <a:srgbClr val="078EE9"/>
                </a:solidFill>
              </a:rPr>
              <a:t>t</a:t>
            </a:r>
            <a:r>
              <a:rPr lang="en-US" sz="2400" dirty="0" smtClean="0"/>
              <a:t> to the set if no other landings are scheduled within </a:t>
            </a:r>
            <a:r>
              <a:rPr lang="en-US" sz="2400" dirty="0" smtClean="0">
                <a:solidFill>
                  <a:srgbClr val="078EE9"/>
                </a:solidFill>
              </a:rPr>
              <a:t>&lt; 3 </a:t>
            </a:r>
            <a:r>
              <a:rPr lang="en-US" sz="2400" dirty="0" smtClean="0"/>
              <a:t>minutes from </a:t>
            </a:r>
            <a:r>
              <a:rPr lang="en-US" sz="2400" dirty="0" err="1" smtClean="0">
                <a:solidFill>
                  <a:srgbClr val="078EE9"/>
                </a:solidFill>
              </a:rPr>
              <a:t>t</a:t>
            </a:r>
            <a:endParaRPr lang="en-US" sz="2400" dirty="0" smtClean="0"/>
          </a:p>
          <a:p>
            <a:pPr lvl="2"/>
            <a:r>
              <a:rPr lang="en-US" sz="2400" dirty="0" smtClean="0"/>
              <a:t>40 =&gt; reject (41 in R)</a:t>
            </a:r>
          </a:p>
          <a:p>
            <a:pPr lvl="2"/>
            <a:r>
              <a:rPr lang="en-US" dirty="0" smtClean="0"/>
              <a:t>42 </a:t>
            </a:r>
            <a:r>
              <a:rPr lang="en-US" dirty="0"/>
              <a:t>=&gt; reject (41 in R</a:t>
            </a:r>
            <a:r>
              <a:rPr lang="en-US" dirty="0" smtClean="0"/>
              <a:t>)</a:t>
            </a:r>
            <a:endParaRPr lang="en-US" sz="2400" dirty="0" smtClean="0"/>
          </a:p>
          <a:p>
            <a:pPr lvl="2"/>
            <a:r>
              <a:rPr lang="en-US" sz="2400" dirty="0" smtClean="0"/>
              <a:t>53 =&gt; ok</a:t>
            </a:r>
          </a:p>
          <a:p>
            <a:r>
              <a:rPr lang="en-US" sz="2400" dirty="0" smtClean="0"/>
              <a:t>delete, insert</a:t>
            </a:r>
            <a:r>
              <a:rPr lang="en-US" sz="2400" dirty="0"/>
              <a:t> </a:t>
            </a:r>
            <a:r>
              <a:rPr lang="en-US" sz="2400" dirty="0" smtClean="0"/>
              <a:t>take </a:t>
            </a:r>
            <a:r>
              <a:rPr lang="en-US" sz="2400" dirty="0" smtClean="0">
                <a:solidFill>
                  <a:srgbClr val="078EE9"/>
                </a:solidFill>
              </a:rPr>
              <a:t>O(h)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078EE9"/>
                </a:solidFill>
              </a:rPr>
              <a:t>h</a:t>
            </a:r>
            <a:r>
              <a:rPr lang="en-US" sz="2400" dirty="0" smtClean="0"/>
              <a:t>=height of the tree</a:t>
            </a:r>
            <a:endParaRPr lang="en-US" sz="2400" dirty="0" smtClean="0">
              <a:solidFill>
                <a:srgbClr val="078EE9"/>
              </a:solidFill>
            </a:endParaRPr>
          </a:p>
        </p:txBody>
      </p:sp>
      <p:sp>
        <p:nvSpPr>
          <p:cNvPr id="372741" name="Oval 1029"/>
          <p:cNvSpPr>
            <a:spLocks noChangeArrowheads="1"/>
          </p:cNvSpPr>
          <p:nvPr/>
        </p:nvSpPr>
        <p:spPr bwMode="auto">
          <a:xfrm>
            <a:off x="8001000" y="3048000"/>
            <a:ext cx="914400" cy="9144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 descr="diagram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777" y="1420218"/>
            <a:ext cx="5640386" cy="1305645"/>
          </a:xfrm>
          <a:prstGeom prst="rect">
            <a:avLst/>
          </a:prstGeom>
        </p:spPr>
      </p:pic>
      <p:grpSp>
        <p:nvGrpSpPr>
          <p:cNvPr id="82" name="Group 81"/>
          <p:cNvGrpSpPr/>
          <p:nvPr/>
        </p:nvGrpSpPr>
        <p:grpSpPr>
          <a:xfrm>
            <a:off x="6508944" y="987623"/>
            <a:ext cx="2278756" cy="2631244"/>
            <a:chOff x="6508944" y="987623"/>
            <a:chExt cx="2278756" cy="2631244"/>
          </a:xfrm>
        </p:grpSpPr>
        <p:sp>
          <p:nvSpPr>
            <p:cNvPr id="8" name="Oval 5"/>
            <p:cNvSpPr>
              <a:spLocks noChangeArrowheads="1"/>
            </p:cNvSpPr>
            <p:nvPr/>
          </p:nvSpPr>
          <p:spPr bwMode="auto">
            <a:xfrm>
              <a:off x="7565054" y="1295400"/>
              <a:ext cx="569777" cy="570867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 smtClean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49</a:t>
              </a:r>
            </a:p>
          </p:txBody>
        </p:sp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8217923" y="2175864"/>
              <a:ext cx="569777" cy="570867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 smtClean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56</a:t>
              </a:r>
              <a:endParaRPr lang="en-US" dirty="0">
                <a:solidFill>
                  <a:srgbClr val="008380"/>
                </a:solidFill>
                <a:ea typeface="Arial Unicode MS" charset="0"/>
                <a:cs typeface="Arial Unicode MS" charset="0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6995278" y="2175864"/>
              <a:ext cx="569777" cy="570867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 smtClean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41</a:t>
              </a:r>
              <a:endParaRPr lang="en-US" dirty="0">
                <a:solidFill>
                  <a:srgbClr val="008380"/>
                </a:solidFill>
                <a:ea typeface="Arial Unicode MS" charset="0"/>
                <a:cs typeface="Arial Unicode MS" charset="0"/>
              </a:endParaRPr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6508944" y="3048000"/>
              <a:ext cx="569777" cy="570867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 smtClean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37</a:t>
              </a:r>
              <a:endParaRPr lang="en-US" dirty="0">
                <a:solidFill>
                  <a:srgbClr val="008380"/>
                </a:solidFill>
                <a:ea typeface="Arial Unicode MS" charset="0"/>
                <a:cs typeface="Arial Unicode MS" charset="0"/>
              </a:endParaRPr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7280166" y="3048000"/>
              <a:ext cx="569777" cy="570867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 smtClean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46</a:t>
              </a:r>
              <a:endParaRPr lang="en-US" dirty="0">
                <a:solidFill>
                  <a:srgbClr val="008380"/>
                </a:solidFill>
                <a:ea typeface="Arial Unicode MS" charset="0"/>
                <a:cs typeface="Arial Unicode MS" charset="0"/>
              </a:endParaRPr>
            </a:p>
          </p:txBody>
        </p:sp>
        <p:cxnSp>
          <p:nvCxnSpPr>
            <p:cNvPr id="13" name="AutoShape 12"/>
            <p:cNvCxnSpPr>
              <a:cxnSpLocks noChangeShapeType="1"/>
              <a:stCxn id="8" idx="3"/>
              <a:endCxn id="10" idx="0"/>
            </p:cNvCxnSpPr>
            <p:nvPr/>
          </p:nvCxnSpPr>
          <p:spPr bwMode="auto">
            <a:xfrm rot="5400000">
              <a:off x="7267071" y="1794789"/>
              <a:ext cx="394170" cy="36798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" name="AutoShape 13"/>
            <p:cNvCxnSpPr>
              <a:cxnSpLocks noChangeShapeType="1"/>
              <a:stCxn id="8" idx="5"/>
              <a:endCxn id="9" idx="0"/>
            </p:cNvCxnSpPr>
            <p:nvPr/>
          </p:nvCxnSpPr>
          <p:spPr bwMode="auto">
            <a:xfrm rot="16200000" flipH="1">
              <a:off x="8081038" y="1752487"/>
              <a:ext cx="394170" cy="45107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" name="AutoShape 14"/>
            <p:cNvCxnSpPr>
              <a:cxnSpLocks noChangeShapeType="1"/>
              <a:stCxn id="10" idx="3"/>
              <a:endCxn id="11" idx="0"/>
            </p:cNvCxnSpPr>
            <p:nvPr/>
          </p:nvCxnSpPr>
          <p:spPr bwMode="auto">
            <a:xfrm rot="5400000">
              <a:off x="6743842" y="2713121"/>
              <a:ext cx="384871" cy="2848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" name="AutoShape 15"/>
            <p:cNvCxnSpPr>
              <a:cxnSpLocks noChangeShapeType="1"/>
              <a:stCxn id="10" idx="4"/>
              <a:endCxn id="12" idx="0"/>
            </p:cNvCxnSpPr>
            <p:nvPr/>
          </p:nvCxnSpPr>
          <p:spPr bwMode="auto">
            <a:xfrm rot="16200000" flipH="1">
              <a:off x="7271977" y="2754921"/>
              <a:ext cx="301269" cy="2848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flipV="1">
              <a:off x="6508944" y="3200401"/>
              <a:ext cx="569777" cy="304799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4" name="TextBox 63"/>
            <p:cNvSpPr txBox="1"/>
            <p:nvPr/>
          </p:nvSpPr>
          <p:spPr>
            <a:xfrm>
              <a:off x="7628597" y="987623"/>
              <a:ext cx="4239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5-1</a:t>
              </a:r>
              <a:endParaRPr lang="en-US" sz="14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8337478" y="1866267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</a:t>
              </a:r>
              <a:endParaRPr lang="en-US" sz="14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995103" y="1780938"/>
              <a:ext cx="4239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3-1</a:t>
              </a:r>
              <a:endParaRPr lang="en-US" sz="14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7564879" y="2746731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</a:t>
              </a:r>
              <a:endParaRPr lang="en-US" sz="14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656617" y="2740223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</a:t>
              </a:r>
              <a:endParaRPr lang="en-US" sz="1400" dirty="0"/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6656442" y="3540958"/>
            <a:ext cx="2146315" cy="2631244"/>
            <a:chOff x="6656442" y="3540958"/>
            <a:chExt cx="2146315" cy="2631244"/>
          </a:xfrm>
        </p:grpSpPr>
        <p:sp>
          <p:nvSpPr>
            <p:cNvPr id="52" name="Oval 9"/>
            <p:cNvSpPr>
              <a:spLocks noChangeArrowheads="1"/>
            </p:cNvSpPr>
            <p:nvPr/>
          </p:nvSpPr>
          <p:spPr bwMode="auto">
            <a:xfrm>
              <a:off x="8052586" y="5601335"/>
              <a:ext cx="569777" cy="570867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 smtClean="0">
                  <a:solidFill>
                    <a:srgbClr val="008380"/>
                  </a:solidFill>
                  <a:ea typeface="Arial Unicode MS" charset="0"/>
                  <a:cs typeface="Arial Unicode MS" charset="0"/>
                </a:rPr>
                <a:t>53</a:t>
              </a:r>
              <a:endParaRPr lang="en-US" dirty="0">
                <a:solidFill>
                  <a:srgbClr val="008380"/>
                </a:solidFill>
                <a:ea typeface="Arial Unicode MS" charset="0"/>
                <a:cs typeface="Arial Unicode MS" charset="0"/>
              </a:endParaRPr>
            </a:p>
          </p:txBody>
        </p:sp>
        <p:cxnSp>
          <p:nvCxnSpPr>
            <p:cNvPr id="53" name="AutoShape 15"/>
            <p:cNvCxnSpPr>
              <a:cxnSpLocks noChangeShapeType="1"/>
              <a:stCxn id="85" idx="4"/>
            </p:cNvCxnSpPr>
            <p:nvPr/>
          </p:nvCxnSpPr>
          <p:spPr bwMode="auto">
            <a:xfrm rot="5400000">
              <a:off x="8268358" y="5369187"/>
              <a:ext cx="303400" cy="16515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grpSp>
          <p:nvGrpSpPr>
            <p:cNvPr id="83" name="Group 82"/>
            <p:cNvGrpSpPr/>
            <p:nvPr/>
          </p:nvGrpSpPr>
          <p:grpSpPr>
            <a:xfrm>
              <a:off x="6656442" y="3540958"/>
              <a:ext cx="2146315" cy="2631244"/>
              <a:chOff x="6656617" y="987623"/>
              <a:chExt cx="2146315" cy="2631244"/>
            </a:xfrm>
          </p:grpSpPr>
          <p:sp>
            <p:nvSpPr>
              <p:cNvPr id="84" name="Oval 5"/>
              <p:cNvSpPr>
                <a:spLocks noChangeArrowheads="1"/>
              </p:cNvSpPr>
              <p:nvPr/>
            </p:nvSpPr>
            <p:spPr bwMode="auto">
              <a:xfrm>
                <a:off x="7565054" y="1295400"/>
                <a:ext cx="569777" cy="570867"/>
              </a:xfrm>
              <a:prstGeom prst="ellipse">
                <a:avLst/>
              </a:prstGeom>
              <a:solidFill>
                <a:srgbClr val="FFFF6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norm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dirty="0" smtClean="0">
                    <a:solidFill>
                      <a:srgbClr val="008380"/>
                    </a:solidFill>
                    <a:ea typeface="Arial Unicode MS" charset="0"/>
                    <a:cs typeface="Arial Unicode MS" charset="0"/>
                  </a:rPr>
                  <a:t>49</a:t>
                </a:r>
              </a:p>
            </p:txBody>
          </p:sp>
          <p:sp>
            <p:nvSpPr>
              <p:cNvPr id="85" name="Oval 6"/>
              <p:cNvSpPr>
                <a:spLocks noChangeArrowheads="1"/>
              </p:cNvSpPr>
              <p:nvPr/>
            </p:nvSpPr>
            <p:spPr bwMode="auto">
              <a:xfrm>
                <a:off x="8217923" y="2175864"/>
                <a:ext cx="569777" cy="570867"/>
              </a:xfrm>
              <a:prstGeom prst="ellipse">
                <a:avLst/>
              </a:prstGeom>
              <a:solidFill>
                <a:srgbClr val="FFFF6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norm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dirty="0" smtClean="0">
                    <a:solidFill>
                      <a:srgbClr val="008380"/>
                    </a:solidFill>
                    <a:ea typeface="Arial Unicode MS" charset="0"/>
                    <a:cs typeface="Arial Unicode MS" charset="0"/>
                  </a:rPr>
                  <a:t>56</a:t>
                </a:r>
                <a:endParaRPr lang="en-US" dirty="0">
                  <a:solidFill>
                    <a:srgbClr val="008380"/>
                  </a:solidFill>
                  <a:ea typeface="Arial Unicode MS" charset="0"/>
                  <a:cs typeface="Arial Unicode MS" charset="0"/>
                </a:endParaRPr>
              </a:p>
            </p:txBody>
          </p:sp>
          <p:sp>
            <p:nvSpPr>
              <p:cNvPr id="86" name="Oval 7"/>
              <p:cNvSpPr>
                <a:spLocks noChangeArrowheads="1"/>
              </p:cNvSpPr>
              <p:nvPr/>
            </p:nvSpPr>
            <p:spPr bwMode="auto">
              <a:xfrm>
                <a:off x="6995278" y="2175864"/>
                <a:ext cx="569777" cy="570867"/>
              </a:xfrm>
              <a:prstGeom prst="ellipse">
                <a:avLst/>
              </a:prstGeom>
              <a:solidFill>
                <a:srgbClr val="FFFF6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norm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dirty="0" smtClean="0">
                    <a:solidFill>
                      <a:srgbClr val="008380"/>
                    </a:solidFill>
                    <a:ea typeface="Arial Unicode MS" charset="0"/>
                    <a:cs typeface="Arial Unicode MS" charset="0"/>
                  </a:rPr>
                  <a:t>41</a:t>
                </a:r>
                <a:endParaRPr lang="en-US" dirty="0">
                  <a:solidFill>
                    <a:srgbClr val="008380"/>
                  </a:solidFill>
                  <a:ea typeface="Arial Unicode MS" charset="0"/>
                  <a:cs typeface="Arial Unicode MS" charset="0"/>
                </a:endParaRPr>
              </a:p>
            </p:txBody>
          </p:sp>
          <p:sp>
            <p:nvSpPr>
              <p:cNvPr id="88" name="Oval 9"/>
              <p:cNvSpPr>
                <a:spLocks noChangeArrowheads="1"/>
              </p:cNvSpPr>
              <p:nvPr/>
            </p:nvSpPr>
            <p:spPr bwMode="auto">
              <a:xfrm>
                <a:off x="7280166" y="3048000"/>
                <a:ext cx="569777" cy="570867"/>
              </a:xfrm>
              <a:prstGeom prst="ellipse">
                <a:avLst/>
              </a:prstGeom>
              <a:solidFill>
                <a:srgbClr val="FFFF6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norm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dirty="0" smtClean="0">
                    <a:solidFill>
                      <a:srgbClr val="008380"/>
                    </a:solidFill>
                    <a:ea typeface="Arial Unicode MS" charset="0"/>
                    <a:cs typeface="Arial Unicode MS" charset="0"/>
                  </a:rPr>
                  <a:t>46</a:t>
                </a:r>
                <a:endParaRPr lang="en-US" dirty="0">
                  <a:solidFill>
                    <a:srgbClr val="008380"/>
                  </a:solidFill>
                  <a:ea typeface="Arial Unicode MS" charset="0"/>
                  <a:cs typeface="Arial Unicode MS" charset="0"/>
                </a:endParaRPr>
              </a:p>
            </p:txBody>
          </p:sp>
          <p:cxnSp>
            <p:nvCxnSpPr>
              <p:cNvPr id="89" name="AutoShape 12"/>
              <p:cNvCxnSpPr>
                <a:cxnSpLocks noChangeShapeType="1"/>
                <a:stCxn id="84" idx="3"/>
                <a:endCxn id="86" idx="0"/>
              </p:cNvCxnSpPr>
              <p:nvPr/>
            </p:nvCxnSpPr>
            <p:spPr bwMode="auto">
              <a:xfrm rot="5400000">
                <a:off x="7267071" y="1794789"/>
                <a:ext cx="394170" cy="36798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90" name="AutoShape 13"/>
              <p:cNvCxnSpPr>
                <a:cxnSpLocks noChangeShapeType="1"/>
                <a:stCxn id="84" idx="5"/>
                <a:endCxn id="85" idx="0"/>
              </p:cNvCxnSpPr>
              <p:nvPr/>
            </p:nvCxnSpPr>
            <p:spPr bwMode="auto">
              <a:xfrm rot="16200000" flipH="1">
                <a:off x="8081038" y="1752487"/>
                <a:ext cx="394170" cy="451073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92" name="AutoShape 15"/>
              <p:cNvCxnSpPr>
                <a:cxnSpLocks noChangeShapeType="1"/>
                <a:stCxn id="86" idx="4"/>
                <a:endCxn id="88" idx="0"/>
              </p:cNvCxnSpPr>
              <p:nvPr/>
            </p:nvCxnSpPr>
            <p:spPr bwMode="auto">
              <a:xfrm rot="16200000" flipH="1">
                <a:off x="7271977" y="2754921"/>
                <a:ext cx="301269" cy="28488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94" name="TextBox 93"/>
              <p:cNvSpPr txBox="1"/>
              <p:nvPr/>
            </p:nvSpPr>
            <p:spPr>
              <a:xfrm>
                <a:off x="7648147" y="987623"/>
                <a:ext cx="46545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4+1</a:t>
                </a:r>
                <a:endParaRPr lang="en-US" sz="1400" dirty="0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8337478" y="1866267"/>
                <a:ext cx="46545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1+1</a:t>
                </a:r>
                <a:endParaRPr lang="en-US" sz="1400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7122981" y="1866267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2</a:t>
                </a:r>
                <a:endParaRPr lang="en-US" sz="1400" dirty="0"/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7510930" y="2740223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1</a:t>
                </a:r>
                <a:endParaRPr lang="en-US" sz="1400" dirty="0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6656617" y="2740223"/>
                <a:ext cx="18466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1400" dirty="0"/>
              </a:p>
            </p:txBody>
          </p:sp>
        </p:grpSp>
        <p:sp>
          <p:nvSpPr>
            <p:cNvPr id="100" name="TextBox 99"/>
            <p:cNvSpPr txBox="1"/>
            <p:nvPr/>
          </p:nvSpPr>
          <p:spPr>
            <a:xfrm>
              <a:off x="8092009" y="5300066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</a:t>
              </a:r>
              <a:endParaRPr lang="en-US" sz="1400" dirty="0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3939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458200" cy="1143000"/>
          </a:xfrm>
        </p:spPr>
        <p:txBody>
          <a:bodyPr/>
          <a:lstStyle/>
          <a:p>
            <a:r>
              <a:rPr lang="en-US" dirty="0" smtClean="0"/>
              <a:t>The importance of being balanced</a:t>
            </a:r>
            <a:endParaRPr lang="en-US" dirty="0"/>
          </a:p>
        </p:txBody>
      </p:sp>
      <p:pic>
        <p:nvPicPr>
          <p:cNvPr id="4" name="Content Placeholder 3" descr="diagram3.pdf"/>
          <p:cNvPicPr>
            <a:picLocks noGrp="1" noChangeAspect="1"/>
          </p:cNvPicPr>
          <p:nvPr>
            <p:ph idx="1"/>
          </p:nvPr>
        </p:nvPicPr>
        <p:blipFill>
          <a:blip r:embed="rId2"/>
          <a:srcRect l="-6667" r="-6667"/>
          <a:stretch>
            <a:fillRect/>
          </a:stretch>
        </p:blipFill>
        <p:spPr/>
      </p:pic>
      <p:sp>
        <p:nvSpPr>
          <p:cNvPr id="11" name="TextBox 10"/>
          <p:cNvSpPr txBox="1"/>
          <p:nvPr/>
        </p:nvSpPr>
        <p:spPr>
          <a:xfrm>
            <a:off x="3052906" y="5865167"/>
            <a:ext cx="1717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78EE9"/>
                </a:solidFill>
              </a:rPr>
              <a:t>h</a:t>
            </a:r>
            <a:r>
              <a:rPr lang="en-US" sz="2400" dirty="0" smtClean="0">
                <a:solidFill>
                  <a:srgbClr val="078EE9"/>
                </a:solidFill>
              </a:rPr>
              <a:t> = </a:t>
            </a:r>
            <a:r>
              <a:rPr lang="en-US" sz="2400" dirty="0" err="1" smtClean="0">
                <a:solidFill>
                  <a:srgbClr val="078EE9"/>
                </a:solidFill>
              </a:rPr>
              <a:t>Θ(log</a:t>
            </a:r>
            <a:r>
              <a:rPr lang="en-US" sz="2400" dirty="0" smtClean="0">
                <a:solidFill>
                  <a:srgbClr val="078EE9"/>
                </a:solidFill>
              </a:rPr>
              <a:t> </a:t>
            </a:r>
            <a:r>
              <a:rPr lang="en-US" sz="2400" dirty="0" err="1" smtClean="0">
                <a:solidFill>
                  <a:srgbClr val="078EE9"/>
                </a:solidFill>
              </a:rPr>
              <a:t>n</a:t>
            </a:r>
            <a:r>
              <a:rPr lang="en-US" sz="2400" dirty="0" smtClean="0">
                <a:solidFill>
                  <a:srgbClr val="078EE9"/>
                </a:solidFill>
              </a:rPr>
              <a:t>)</a:t>
            </a:r>
            <a:endParaRPr lang="en-US" sz="2400" dirty="0">
              <a:solidFill>
                <a:srgbClr val="078EE9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58644" y="5865167"/>
            <a:ext cx="1247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78EE9"/>
                </a:solidFill>
              </a:rPr>
              <a:t>h</a:t>
            </a:r>
            <a:r>
              <a:rPr lang="en-US" sz="2400" dirty="0" smtClean="0">
                <a:solidFill>
                  <a:srgbClr val="078EE9"/>
                </a:solidFill>
              </a:rPr>
              <a:t> = </a:t>
            </a:r>
            <a:r>
              <a:rPr lang="en-US" sz="2400" dirty="0" err="1" smtClean="0">
                <a:solidFill>
                  <a:srgbClr val="078EE9"/>
                </a:solidFill>
              </a:rPr>
              <a:t>Θ(n</a:t>
            </a:r>
            <a:r>
              <a:rPr lang="en-US" sz="2400" dirty="0" smtClean="0">
                <a:solidFill>
                  <a:srgbClr val="078EE9"/>
                </a:solidFill>
              </a:rPr>
              <a:t>)</a:t>
            </a:r>
            <a:endParaRPr lang="en-US" sz="2400" dirty="0">
              <a:solidFill>
                <a:srgbClr val="078EE9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1581034"/>
            <a:ext cx="1654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78EE9"/>
                </a:solidFill>
              </a:rPr>
              <a:t>for </a:t>
            </a:r>
            <a:r>
              <a:rPr lang="en-US" sz="2400" dirty="0" err="1" smtClean="0">
                <a:solidFill>
                  <a:srgbClr val="078EE9"/>
                </a:solidFill>
              </a:rPr>
              <a:t>n</a:t>
            </a:r>
            <a:r>
              <a:rPr lang="en-US" sz="2400" dirty="0" smtClean="0">
                <a:solidFill>
                  <a:srgbClr val="078EE9"/>
                </a:solidFill>
              </a:rPr>
              <a:t> nodes:</a:t>
            </a:r>
            <a:endParaRPr lang="en-US" sz="2400" dirty="0">
              <a:solidFill>
                <a:srgbClr val="078EE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501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lanced BST strategy</a:t>
            </a:r>
            <a:endParaRPr lang="en-US" dirty="0"/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98319" y="1250022"/>
            <a:ext cx="7772400" cy="41148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Augment every node with some </a:t>
            </a:r>
            <a:r>
              <a:rPr lang="en-US" dirty="0" smtClean="0">
                <a:solidFill>
                  <a:srgbClr val="FF0000"/>
                </a:solidFill>
              </a:rPr>
              <a:t>property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Define a </a:t>
            </a:r>
            <a:r>
              <a:rPr lang="en-US" dirty="0" smtClean="0">
                <a:solidFill>
                  <a:srgbClr val="FF0000"/>
                </a:solidFill>
              </a:rPr>
              <a:t>invariant</a:t>
            </a:r>
            <a:r>
              <a:rPr lang="en-US" dirty="0" smtClean="0">
                <a:solidFill>
                  <a:srgbClr val="000090"/>
                </a:solidFill>
              </a:rPr>
              <a:t> on the property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Show that the invariant guarantees </a:t>
            </a:r>
            <a:r>
              <a:rPr lang="en-US" dirty="0" err="1" smtClean="0">
                <a:solidFill>
                  <a:srgbClr val="000090"/>
                </a:solidFill>
              </a:rPr>
              <a:t>Θ</a:t>
            </a:r>
            <a:r>
              <a:rPr lang="en-US" dirty="0" smtClean="0">
                <a:solidFill>
                  <a:srgbClr val="000090"/>
                </a:solidFill>
              </a:rPr>
              <a:t>(log n) height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Design algorithms to maintain the property and the invarian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8569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1119" y="122196"/>
            <a:ext cx="8229600" cy="779372"/>
          </a:xfrm>
        </p:spPr>
        <p:txBody>
          <a:bodyPr>
            <a:normAutofit fontScale="90000"/>
          </a:bodyPr>
          <a:lstStyle/>
          <a:p>
            <a:r>
              <a:rPr lang="en-US" dirty="0"/>
              <a:t>AVL</a:t>
            </a:r>
            <a:r>
              <a:rPr lang="en-US" dirty="0" smtClean="0"/>
              <a:t> Trees: Definition</a:t>
            </a:r>
            <a:br>
              <a:rPr lang="en-US" dirty="0" smtClean="0"/>
            </a:br>
            <a:r>
              <a:rPr lang="en-US" sz="2700" b="0" dirty="0">
                <a:solidFill>
                  <a:srgbClr val="255A1B"/>
                </a:solidFill>
              </a:rPr>
              <a:t>[</a:t>
            </a:r>
            <a:r>
              <a:rPr lang="en-US" sz="2700" dirty="0" err="1">
                <a:solidFill>
                  <a:srgbClr val="255A1B"/>
                </a:solidFill>
              </a:rPr>
              <a:t>A</a:t>
            </a:r>
            <a:r>
              <a:rPr lang="en-US" sz="2700" b="0" dirty="0" err="1">
                <a:solidFill>
                  <a:srgbClr val="255A1B"/>
                </a:solidFill>
              </a:rPr>
              <a:t>delson-</a:t>
            </a:r>
            <a:r>
              <a:rPr lang="en-US" sz="2700" dirty="0" err="1">
                <a:solidFill>
                  <a:srgbClr val="255A1B"/>
                </a:solidFill>
              </a:rPr>
              <a:t>V</a:t>
            </a:r>
            <a:r>
              <a:rPr lang="en-US" sz="2700" b="0" dirty="0" err="1">
                <a:solidFill>
                  <a:srgbClr val="255A1B"/>
                </a:solidFill>
              </a:rPr>
              <a:t>elskii</a:t>
            </a:r>
            <a:r>
              <a:rPr lang="en-US" sz="2700" b="0" dirty="0">
                <a:solidFill>
                  <a:srgbClr val="255A1B"/>
                </a:solidFill>
              </a:rPr>
              <a:t> and </a:t>
            </a:r>
            <a:r>
              <a:rPr lang="en-US" sz="2700" dirty="0">
                <a:solidFill>
                  <a:srgbClr val="255A1B"/>
                </a:solidFill>
              </a:rPr>
              <a:t>L</a:t>
            </a:r>
            <a:r>
              <a:rPr lang="en-US" sz="2700" b="0" dirty="0">
                <a:solidFill>
                  <a:srgbClr val="255A1B"/>
                </a:solidFill>
              </a:rPr>
              <a:t>andis’62]</a:t>
            </a:r>
            <a:endParaRPr lang="en-US" sz="5300" dirty="0">
              <a:solidFill>
                <a:srgbClr val="255A1B"/>
              </a:solidFill>
            </a:endParaRP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9412" y="1165225"/>
            <a:ext cx="5638800" cy="495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80000"/>
              </a:lnSpc>
            </a:pPr>
            <a:endParaRPr lang="en-US" sz="2800" b="1" dirty="0" smtClean="0"/>
          </a:p>
          <a:p>
            <a:pPr>
              <a:lnSpc>
                <a:spcPct val="80000"/>
              </a:lnSpc>
            </a:pPr>
            <a:r>
              <a:rPr lang="en-US" sz="2800" b="1" dirty="0" smtClean="0"/>
              <a:t>Property</a:t>
            </a:r>
            <a:r>
              <a:rPr lang="en-US" sz="2800" dirty="0"/>
              <a:t>: for every </a:t>
            </a:r>
            <a:r>
              <a:rPr lang="en-US" sz="2800" dirty="0" smtClean="0"/>
              <a:t>node, </a:t>
            </a:r>
            <a:r>
              <a:rPr lang="en-US" sz="2800" u="sng" dirty="0" smtClean="0"/>
              <a:t>store</a:t>
            </a:r>
            <a:r>
              <a:rPr lang="en-US" sz="2800" dirty="0" smtClean="0"/>
              <a:t> its own height (“augmentation”)</a:t>
            </a:r>
          </a:p>
          <a:p>
            <a:pPr lvl="1">
              <a:lnSpc>
                <a:spcPct val="80000"/>
              </a:lnSpc>
            </a:pPr>
            <a:endParaRPr lang="en-US" sz="2800" dirty="0" smtClean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Leaves have height </a:t>
            </a:r>
            <a:r>
              <a:rPr lang="en-US" sz="2400" dirty="0" smtClean="0">
                <a:solidFill>
                  <a:srgbClr val="078EE9"/>
                </a:solidFill>
              </a:rPr>
              <a:t>0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>
                <a:solidFill>
                  <a:srgbClr val="078EE9"/>
                </a:solidFill>
              </a:rPr>
              <a:t>NIL</a:t>
            </a:r>
            <a:r>
              <a:rPr lang="en-US" sz="2400" dirty="0" smtClean="0">
                <a:solidFill>
                  <a:srgbClr val="008A87"/>
                </a:solidFill>
              </a:rPr>
              <a:t> </a:t>
            </a:r>
            <a:r>
              <a:rPr lang="en-US" sz="2400" dirty="0" smtClean="0"/>
              <a:t>has “height” </a:t>
            </a:r>
            <a:r>
              <a:rPr lang="en-US" sz="2400" dirty="0" smtClean="0">
                <a:solidFill>
                  <a:srgbClr val="078EE9"/>
                </a:solidFill>
              </a:rPr>
              <a:t>-1</a:t>
            </a:r>
          </a:p>
          <a:p>
            <a:pPr>
              <a:lnSpc>
                <a:spcPct val="80000"/>
              </a:lnSpc>
            </a:pPr>
            <a:endParaRPr lang="en-US" sz="2800" dirty="0" smtClean="0"/>
          </a:p>
          <a:p>
            <a:pPr>
              <a:lnSpc>
                <a:spcPct val="80000"/>
              </a:lnSpc>
              <a:buNone/>
            </a:pPr>
            <a:endParaRPr lang="en-US" sz="2800" dirty="0" smtClean="0"/>
          </a:p>
          <a:p>
            <a:pPr>
              <a:lnSpc>
                <a:spcPct val="80000"/>
              </a:lnSpc>
            </a:pPr>
            <a:r>
              <a:rPr lang="en-US" sz="2800" b="1" dirty="0" smtClean="0"/>
              <a:t>Invariant</a:t>
            </a:r>
            <a:r>
              <a:rPr lang="en-US" sz="2800" dirty="0" smtClean="0"/>
              <a:t>: for every node </a:t>
            </a:r>
            <a:r>
              <a:rPr lang="en-US" sz="2800" dirty="0" err="1" smtClean="0">
                <a:solidFill>
                  <a:srgbClr val="078EE9"/>
                </a:solidFill>
              </a:rPr>
              <a:t>x</a:t>
            </a:r>
            <a:r>
              <a:rPr lang="en-US" sz="2800" dirty="0" smtClean="0"/>
              <a:t>, the </a:t>
            </a:r>
            <a:r>
              <a:rPr lang="en-US" sz="2800" dirty="0"/>
              <a:t>heights of its </a:t>
            </a:r>
            <a:r>
              <a:rPr lang="en-US" sz="2800" dirty="0">
                <a:solidFill>
                  <a:srgbClr val="FF0000"/>
                </a:solidFill>
              </a:rPr>
              <a:t>left</a:t>
            </a:r>
            <a:r>
              <a:rPr lang="en-US" sz="2800" dirty="0" smtClean="0">
                <a:solidFill>
                  <a:srgbClr val="FF0000"/>
                </a:solidFill>
              </a:rPr>
              <a:t> child</a:t>
            </a:r>
            <a:r>
              <a:rPr lang="en-US" sz="2800" dirty="0" smtClean="0"/>
              <a:t> and </a:t>
            </a:r>
            <a:r>
              <a:rPr lang="en-US" sz="2800" dirty="0">
                <a:solidFill>
                  <a:srgbClr val="FF0000"/>
                </a:solidFill>
              </a:rPr>
              <a:t>right </a:t>
            </a:r>
            <a:r>
              <a:rPr lang="en-US" sz="2800" dirty="0" smtClean="0">
                <a:solidFill>
                  <a:srgbClr val="FF0000"/>
                </a:solidFill>
              </a:rPr>
              <a:t>child</a:t>
            </a:r>
            <a:r>
              <a:rPr lang="en-US" sz="2800" dirty="0" smtClean="0"/>
              <a:t> </a:t>
            </a:r>
            <a:r>
              <a:rPr lang="en-US" sz="2800" dirty="0"/>
              <a:t>differ by at most </a:t>
            </a:r>
            <a:r>
              <a:rPr lang="en-US" sz="2800" dirty="0" smtClean="0">
                <a:solidFill>
                  <a:srgbClr val="078EE9"/>
                </a:solidFill>
              </a:rPr>
              <a:t>1</a:t>
            </a:r>
            <a:endParaRPr lang="en-US" sz="2800" dirty="0">
              <a:solidFill>
                <a:srgbClr val="078EE9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366470" y="4125938"/>
            <a:ext cx="1879600" cy="2014537"/>
            <a:chOff x="6800850" y="1976438"/>
            <a:chExt cx="1879600" cy="2014537"/>
          </a:xfrm>
        </p:grpSpPr>
        <p:sp>
          <p:nvSpPr>
            <p:cNvPr id="365572" name="Oval 4"/>
            <p:cNvSpPr>
              <a:spLocks noChangeArrowheads="1"/>
            </p:cNvSpPr>
            <p:nvPr/>
          </p:nvSpPr>
          <p:spPr bwMode="auto">
            <a:xfrm>
              <a:off x="7483475" y="1976438"/>
              <a:ext cx="541338" cy="541337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  <a:normAutofit/>
            </a:bodyPr>
            <a:lstStyle/>
            <a:p>
              <a:pPr algn="ctr"/>
              <a:r>
                <a:rPr lang="en-US" dirty="0" err="1">
                  <a:solidFill>
                    <a:srgbClr val="008A87"/>
                  </a:solidFill>
                </a:rPr>
                <a:t>x</a:t>
              </a:r>
              <a:endParaRPr lang="en-US" dirty="0">
                <a:solidFill>
                  <a:srgbClr val="008A87"/>
                </a:solidFill>
              </a:endParaRPr>
            </a:p>
          </p:txBody>
        </p:sp>
        <p:cxnSp>
          <p:nvCxnSpPr>
            <p:cNvPr id="365574" name="AutoShape 6"/>
            <p:cNvCxnSpPr>
              <a:cxnSpLocks noChangeShapeType="1"/>
              <a:stCxn id="365576" idx="0"/>
              <a:endCxn id="365572" idx="3"/>
            </p:cNvCxnSpPr>
            <p:nvPr/>
          </p:nvCxnSpPr>
          <p:spPr bwMode="auto">
            <a:xfrm rot="5400000" flipH="1" flipV="1">
              <a:off x="7082631" y="2563117"/>
              <a:ext cx="604740" cy="35550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65575" name="AutoShape 7"/>
            <p:cNvCxnSpPr>
              <a:cxnSpLocks noChangeShapeType="1"/>
              <a:stCxn id="365577" idx="0"/>
              <a:endCxn id="365572" idx="5"/>
            </p:cNvCxnSpPr>
            <p:nvPr/>
          </p:nvCxnSpPr>
          <p:spPr bwMode="auto">
            <a:xfrm rot="16200000" flipV="1">
              <a:off x="7807423" y="2576611"/>
              <a:ext cx="604740" cy="32851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365576" name="AutoShape 8"/>
            <p:cNvSpPr>
              <a:spLocks noChangeArrowheads="1"/>
            </p:cNvSpPr>
            <p:nvPr/>
          </p:nvSpPr>
          <p:spPr bwMode="auto">
            <a:xfrm>
              <a:off x="6800850" y="3043238"/>
              <a:ext cx="812800" cy="947737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008A87"/>
                </a:solidFill>
              </a:endParaRPr>
            </a:p>
          </p:txBody>
        </p:sp>
        <p:sp>
          <p:nvSpPr>
            <p:cNvPr id="365577" name="AutoShape 9"/>
            <p:cNvSpPr>
              <a:spLocks noChangeArrowheads="1"/>
            </p:cNvSpPr>
            <p:nvPr/>
          </p:nvSpPr>
          <p:spPr bwMode="auto">
            <a:xfrm>
              <a:off x="7867650" y="3043238"/>
              <a:ext cx="812800" cy="947737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008A87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453814" y="917515"/>
            <a:ext cx="3182257" cy="2816285"/>
            <a:chOff x="5783943" y="1165225"/>
            <a:chExt cx="3182257" cy="2816285"/>
          </a:xfrm>
        </p:grpSpPr>
        <p:pic>
          <p:nvPicPr>
            <p:cNvPr id="14" name="Picture 13" descr="diagram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83943" y="1165225"/>
              <a:ext cx="3182257" cy="2784475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 bwMode="auto">
            <a:xfrm flipV="1">
              <a:off x="5860143" y="2971800"/>
              <a:ext cx="235857" cy="23057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oval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-108" charset="0"/>
                <a:ea typeface="Arial Unicode MS" pitchFamily="-108" charset="0"/>
                <a:cs typeface="Arial Unicode MS" pitchFamily="-108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 flipV="1">
              <a:off x="6934200" y="3733800"/>
              <a:ext cx="235857" cy="23057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oval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-108" charset="0"/>
                <a:ea typeface="Arial Unicode MS" pitchFamily="-108" charset="0"/>
                <a:cs typeface="Arial Unicode MS" pitchFamily="-108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 flipV="1">
              <a:off x="8450943" y="2741230"/>
              <a:ext cx="235857" cy="23057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oval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-108" charset="0"/>
                <a:ea typeface="Arial Unicode MS" pitchFamily="-108" charset="0"/>
                <a:cs typeface="Arial Unicode MS" pitchFamily="-10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859294" y="28956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0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297694" y="27432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0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926094" y="35814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0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Oval 1"/>
          <p:cNvSpPr/>
          <p:nvPr/>
        </p:nvSpPr>
        <p:spPr>
          <a:xfrm>
            <a:off x="7766360" y="5116538"/>
            <a:ext cx="164748" cy="152400"/>
          </a:xfrm>
          <a:prstGeom prst="ellipse">
            <a:avLst/>
          </a:prstGeom>
          <a:solidFill>
            <a:srgbClr val="FFFF00"/>
          </a:solidFill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679977" y="5116538"/>
            <a:ext cx="164748" cy="152400"/>
          </a:xfrm>
          <a:prstGeom prst="ellipse">
            <a:avLst/>
          </a:prstGeom>
          <a:solidFill>
            <a:srgbClr val="FFFF00"/>
          </a:solidFill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522742" y="3895105"/>
            <a:ext cx="948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</a:t>
            </a:r>
            <a:r>
              <a:rPr lang="en-US" sz="2400" dirty="0" smtClean="0"/>
              <a:t>=k+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928347" y="4788271"/>
            <a:ext cx="889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</a:t>
            </a:r>
            <a:r>
              <a:rPr lang="en-US" sz="2400" dirty="0" smtClean="0"/>
              <a:t>=k-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030480" y="4807273"/>
            <a:ext cx="671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=k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662760" y="4713840"/>
              <a:ext cx="3583800" cy="8071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9520" y="4711320"/>
                <a:ext cx="3591000" cy="81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5262120" y="2806920"/>
              <a:ext cx="668880" cy="58608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56000" y="2801160"/>
                <a:ext cx="680760" cy="597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476401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ow the proof….</a:t>
            </a:r>
            <a:br>
              <a:rPr lang="en-US" dirty="0" smtClean="0"/>
            </a:br>
            <a:r>
              <a:rPr lang="en-US" dirty="0" smtClean="0"/>
              <a:t>AVL Tree’s height is </a:t>
            </a:r>
            <a:r>
              <a:rPr lang="el-GR" dirty="0"/>
              <a:t>Θ(log n)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539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AVL trees have height</a:t>
            </a:r>
            <a:r>
              <a:rPr lang="en-US" sz="4000" dirty="0" smtClean="0"/>
              <a:t> </a:t>
            </a:r>
            <a:r>
              <a:rPr lang="en-US" sz="4000" dirty="0" err="1" smtClean="0">
                <a:solidFill>
                  <a:srgbClr val="078EE9"/>
                </a:solidFill>
              </a:rPr>
              <a:t>Θ(</a:t>
            </a:r>
            <a:r>
              <a:rPr lang="en-US" sz="4000" dirty="0" err="1">
                <a:solidFill>
                  <a:srgbClr val="078EE9"/>
                </a:solidFill>
              </a:rPr>
              <a:t>log</a:t>
            </a:r>
            <a:r>
              <a:rPr lang="en-US" sz="4000" dirty="0">
                <a:solidFill>
                  <a:srgbClr val="078EE9"/>
                </a:solidFill>
              </a:rPr>
              <a:t> </a:t>
            </a:r>
            <a:r>
              <a:rPr lang="en-US" sz="4000" dirty="0" err="1">
                <a:solidFill>
                  <a:srgbClr val="078EE9"/>
                </a:solidFill>
              </a:rPr>
              <a:t>n</a:t>
            </a:r>
            <a:r>
              <a:rPr lang="en-US" sz="4000" dirty="0">
                <a:solidFill>
                  <a:srgbClr val="078EE9"/>
                </a:solidFill>
              </a:rPr>
              <a:t>)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5266" y="1366837"/>
            <a:ext cx="5562600" cy="4905899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/>
              <a:t>Let  </a:t>
            </a:r>
            <a:r>
              <a:rPr lang="en-US" i="1" u="sng" dirty="0" err="1">
                <a:solidFill>
                  <a:srgbClr val="078EE9"/>
                </a:solidFill>
              </a:rPr>
              <a:t>n</a:t>
            </a:r>
            <a:r>
              <a:rPr lang="en-US" i="1" baseline="-25000" dirty="0" err="1">
                <a:solidFill>
                  <a:srgbClr val="078EE9"/>
                </a:solidFill>
              </a:rPr>
              <a:t>h</a:t>
            </a:r>
            <a:r>
              <a:rPr lang="en-US" baseline="-25000" dirty="0"/>
              <a:t> </a:t>
            </a:r>
            <a:r>
              <a:rPr lang="en-US" dirty="0"/>
              <a:t>be the minimum number of nodes of </a:t>
            </a:r>
            <a:r>
              <a:rPr lang="en-US" dirty="0" smtClean="0"/>
              <a:t>an AVL </a:t>
            </a:r>
            <a:r>
              <a:rPr lang="en-US" dirty="0"/>
              <a:t>tree of height </a:t>
            </a:r>
            <a:r>
              <a:rPr lang="en-US" i="1" dirty="0" err="1">
                <a:solidFill>
                  <a:srgbClr val="078EE9"/>
                </a:solidFill>
              </a:rPr>
              <a:t>h</a:t>
            </a:r>
            <a:endParaRPr lang="en-US" i="1" dirty="0">
              <a:solidFill>
                <a:srgbClr val="078EE9"/>
              </a:solidFill>
            </a:endParaRPr>
          </a:p>
          <a:p>
            <a:pPr>
              <a:lnSpc>
                <a:spcPct val="80000"/>
              </a:lnSpc>
            </a:pPr>
            <a:r>
              <a:rPr lang="en-US" dirty="0"/>
              <a:t>We have </a:t>
            </a:r>
            <a:endParaRPr lang="en-US" dirty="0" smtClean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endParaRPr lang="en-US" dirty="0" smtClean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endParaRPr lang="en-US" dirty="0" smtClean="0"/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grpSp>
        <p:nvGrpSpPr>
          <p:cNvPr id="2" name="Group 1"/>
          <p:cNvGrpSpPr/>
          <p:nvPr/>
        </p:nvGrpSpPr>
        <p:grpSpPr>
          <a:xfrm>
            <a:off x="5837866" y="1814512"/>
            <a:ext cx="2768600" cy="2009775"/>
            <a:chOff x="6375400" y="2362200"/>
            <a:chExt cx="2768600" cy="2009775"/>
          </a:xfrm>
        </p:grpSpPr>
        <p:sp>
          <p:nvSpPr>
            <p:cNvPr id="366596" name="Oval 4"/>
            <p:cNvSpPr>
              <a:spLocks noChangeArrowheads="1"/>
            </p:cNvSpPr>
            <p:nvPr/>
          </p:nvSpPr>
          <p:spPr bwMode="auto">
            <a:xfrm>
              <a:off x="7439025" y="2362200"/>
              <a:ext cx="541338" cy="541337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008A87"/>
                </a:solidFill>
              </a:endParaRPr>
            </a:p>
          </p:txBody>
        </p:sp>
        <p:cxnSp>
          <p:nvCxnSpPr>
            <p:cNvPr id="366597" name="AutoShape 5"/>
            <p:cNvCxnSpPr>
              <a:cxnSpLocks noChangeShapeType="1"/>
              <a:stCxn id="366599" idx="0"/>
              <a:endCxn id="366596" idx="3"/>
            </p:cNvCxnSpPr>
            <p:nvPr/>
          </p:nvCxnSpPr>
          <p:spPr bwMode="auto">
            <a:xfrm rot="5400000" flipH="1" flipV="1">
              <a:off x="7040562" y="2946498"/>
              <a:ext cx="599978" cy="35550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66598" name="AutoShape 6"/>
            <p:cNvCxnSpPr>
              <a:cxnSpLocks noChangeShapeType="1"/>
              <a:stCxn id="366600" idx="0"/>
              <a:endCxn id="366596" idx="5"/>
            </p:cNvCxnSpPr>
            <p:nvPr/>
          </p:nvCxnSpPr>
          <p:spPr bwMode="auto">
            <a:xfrm rot="16200000" flipV="1">
              <a:off x="7765354" y="2959992"/>
              <a:ext cx="599978" cy="32851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366599" name="AutoShape 7"/>
            <p:cNvSpPr>
              <a:spLocks noChangeArrowheads="1"/>
            </p:cNvSpPr>
            <p:nvPr/>
          </p:nvSpPr>
          <p:spPr bwMode="auto">
            <a:xfrm>
              <a:off x="6756400" y="3424238"/>
              <a:ext cx="812800" cy="947737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008A87"/>
                </a:solidFill>
              </a:endParaRPr>
            </a:p>
          </p:txBody>
        </p:sp>
        <p:sp>
          <p:nvSpPr>
            <p:cNvPr id="366600" name="AutoShape 8"/>
            <p:cNvSpPr>
              <a:spLocks noChangeArrowheads="1"/>
            </p:cNvSpPr>
            <p:nvPr/>
          </p:nvSpPr>
          <p:spPr bwMode="auto">
            <a:xfrm>
              <a:off x="7823200" y="3424238"/>
              <a:ext cx="812800" cy="947737"/>
            </a:xfrm>
            <a:prstGeom prst="triangle">
              <a:avLst>
                <a:gd name="adj" fmla="val 50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008A87"/>
                </a:solidFill>
              </a:endParaRPr>
            </a:p>
          </p:txBody>
        </p:sp>
        <p:sp>
          <p:nvSpPr>
            <p:cNvPr id="366601" name="Text Box 9"/>
            <p:cNvSpPr txBox="1">
              <a:spLocks noChangeArrowheads="1"/>
            </p:cNvSpPr>
            <p:nvPr/>
          </p:nvSpPr>
          <p:spPr bwMode="auto">
            <a:xfrm>
              <a:off x="6375400" y="3576638"/>
              <a:ext cx="590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078EE9"/>
                  </a:solidFill>
                </a:rPr>
                <a:t>h-1</a:t>
              </a:r>
              <a:endParaRPr lang="en-US" dirty="0">
                <a:solidFill>
                  <a:srgbClr val="078EE9"/>
                </a:solidFill>
              </a:endParaRPr>
            </a:p>
          </p:txBody>
        </p:sp>
        <p:sp>
          <p:nvSpPr>
            <p:cNvPr id="366602" name="Text Box 10"/>
            <p:cNvSpPr txBox="1">
              <a:spLocks noChangeArrowheads="1"/>
            </p:cNvSpPr>
            <p:nvPr/>
          </p:nvSpPr>
          <p:spPr bwMode="auto">
            <a:xfrm>
              <a:off x="8553450" y="3581400"/>
              <a:ext cx="590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078EE9"/>
                  </a:solidFill>
                </a:rPr>
                <a:t>h-2</a:t>
              </a:r>
              <a:endParaRPr lang="en-US" dirty="0">
                <a:solidFill>
                  <a:srgbClr val="078EE9"/>
                </a:solidFill>
              </a:endParaRPr>
            </a:p>
          </p:txBody>
        </p:sp>
        <p:sp>
          <p:nvSpPr>
            <p:cNvPr id="366603" name="Text Box 11"/>
            <p:cNvSpPr txBox="1">
              <a:spLocks noChangeArrowheads="1"/>
            </p:cNvSpPr>
            <p:nvPr/>
          </p:nvSpPr>
          <p:spPr bwMode="auto">
            <a:xfrm>
              <a:off x="8077200" y="2362200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 err="1">
                  <a:solidFill>
                    <a:srgbClr val="078EE9"/>
                  </a:solidFill>
                </a:rPr>
                <a:t>h</a:t>
              </a:r>
              <a:endParaRPr lang="en-US" dirty="0">
                <a:solidFill>
                  <a:srgbClr val="078EE9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15353"/>
              </p:ext>
            </p:extLst>
          </p:nvPr>
        </p:nvGraphicFramePr>
        <p:xfrm>
          <a:off x="817563" y="3326596"/>
          <a:ext cx="3760787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1574800" imgH="1143000" progId="Equation.DSMT4">
                  <p:embed/>
                </p:oleObj>
              </mc:Choice>
              <mc:Fallback>
                <p:oleObj name="Equation" r:id="rId4" imgW="1574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563" y="3326596"/>
                        <a:ext cx="3760787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82185"/>
              </p:ext>
            </p:extLst>
          </p:nvPr>
        </p:nvGraphicFramePr>
        <p:xfrm>
          <a:off x="4013200" y="3352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3200" y="3352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009284"/>
              </p:ext>
            </p:extLst>
          </p:nvPr>
        </p:nvGraphicFramePr>
        <p:xfrm>
          <a:off x="5632042" y="4123377"/>
          <a:ext cx="29125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8" imgW="1206500" imgH="203200" progId="Equation.3">
                  <p:embed/>
                </p:oleObj>
              </mc:Choice>
              <mc:Fallback>
                <p:oleObj name="Equation" r:id="rId8" imgW="1206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2042" y="4123377"/>
                        <a:ext cx="2912563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37909" y="4613914"/>
            <a:ext cx="3590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- Let </a:t>
            </a:r>
            <a:r>
              <a:rPr lang="en-US" sz="2400" dirty="0" err="1" smtClean="0"/>
              <a:t>m</a:t>
            </a:r>
            <a:r>
              <a:rPr lang="en-US" sz="2400" baseline="-25000" dirty="0" err="1" smtClean="0"/>
              <a:t>h</a:t>
            </a:r>
            <a:r>
              <a:rPr lang="en-US" sz="2400" dirty="0" smtClean="0"/>
              <a:t> be the max number of nodes of an AVL tree of height h</a:t>
            </a:r>
          </a:p>
          <a:p>
            <a:pPr marL="342900" indent="-342900">
              <a:buFontTx/>
              <a:buChar char="-"/>
            </a:pPr>
            <a:r>
              <a:rPr lang="en-US" sz="2400" dirty="0" err="1" smtClean="0"/>
              <a:t>m</a:t>
            </a:r>
            <a:r>
              <a:rPr lang="en-US" sz="2400" baseline="-25000" dirty="0" err="1" smtClean="0"/>
              <a:t>h</a:t>
            </a:r>
            <a:r>
              <a:rPr lang="en-US" sz="2400" dirty="0" smtClean="0"/>
              <a:t> &lt;= 2</a:t>
            </a:r>
            <a:r>
              <a:rPr lang="en-US" sz="2400" baseline="30000" dirty="0" smtClean="0"/>
              <a:t>h</a:t>
            </a:r>
          </a:p>
          <a:p>
            <a:pPr marL="342900" indent="-342900">
              <a:buFontTx/>
              <a:buChar char="-"/>
            </a:pPr>
            <a:r>
              <a:rPr lang="en-US" sz="2400" dirty="0"/>
              <a:t>l</a:t>
            </a:r>
            <a:r>
              <a:rPr lang="en-US" sz="2400" dirty="0" smtClean="0"/>
              <a:t>og(</a:t>
            </a:r>
            <a:r>
              <a:rPr lang="en-US" sz="2400" dirty="0" err="1" smtClean="0"/>
              <a:t>m</a:t>
            </a:r>
            <a:r>
              <a:rPr lang="en-US" sz="2400" baseline="-25000" dirty="0" err="1" smtClean="0"/>
              <a:t>h</a:t>
            </a:r>
            <a:r>
              <a:rPr lang="en-US" sz="2400" dirty="0" smtClean="0"/>
              <a:t>) &lt;= h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/>
              <p14:cNvContentPartPr/>
              <p14:nvPr/>
            </p14:nvContentPartPr>
            <p14:xfrm>
              <a:off x="3328920" y="2908800"/>
              <a:ext cx="1935720" cy="8244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325320" y="2904480"/>
                <a:ext cx="1942920" cy="83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/>
              <p14:cNvContentPartPr/>
              <p14:nvPr/>
            </p14:nvContentPartPr>
            <p14:xfrm>
              <a:off x="7112520" y="5400720"/>
              <a:ext cx="1981800" cy="65664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107840" y="5396400"/>
                <a:ext cx="1991520" cy="66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847653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86</TotalTime>
  <Words>981</Words>
  <Application>Microsoft Office PowerPoint</Application>
  <PresentationFormat>On-screen Show (4:3)</PresentationFormat>
  <Paragraphs>340</Paragraphs>
  <Slides>2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 Unicode MS</vt:lpstr>
      <vt:lpstr>Arial</vt:lpstr>
      <vt:lpstr>Calibri</vt:lpstr>
      <vt:lpstr>Symbol</vt:lpstr>
      <vt:lpstr>Times New Roman</vt:lpstr>
      <vt:lpstr>Office Theme</vt:lpstr>
      <vt:lpstr>Equation</vt:lpstr>
      <vt:lpstr>L04.02 AVL Trees</vt:lpstr>
      <vt:lpstr>Overview</vt:lpstr>
      <vt:lpstr>BST review</vt:lpstr>
      <vt:lpstr>BST for runway reservation system</vt:lpstr>
      <vt:lpstr>The importance of being balanced</vt:lpstr>
      <vt:lpstr>Balanced BST strategy</vt:lpstr>
      <vt:lpstr>AVL Trees: Definition [Adelson-Velskii and Landis’62]</vt:lpstr>
      <vt:lpstr>Now the proof…. AVL Tree’s height is Θ(log n) </vt:lpstr>
      <vt:lpstr>AVL trees have height Θ(log n)</vt:lpstr>
      <vt:lpstr>Exercise</vt:lpstr>
      <vt:lpstr>Tree acrobatics! - Rotations</vt:lpstr>
      <vt:lpstr>Insertions/Deletions</vt:lpstr>
      <vt:lpstr>Balancing</vt:lpstr>
      <vt:lpstr>Case 1: y is right-heavy</vt:lpstr>
      <vt:lpstr>Case 2: y is balanced</vt:lpstr>
      <vt:lpstr>Case 3: y is left-heavy</vt:lpstr>
      <vt:lpstr>Case 3: y is left-heavy</vt:lpstr>
      <vt:lpstr>Examples of insert/balancing</vt:lpstr>
      <vt:lpstr>Conclusions</vt:lpstr>
      <vt:lpstr>Exercise</vt:lpstr>
    </vt:vector>
  </TitlesOfParts>
  <Company>SUT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nstantinos Courcoubetis</dc:creator>
  <cp:lastModifiedBy>Zhe Xian Zhang</cp:lastModifiedBy>
  <cp:revision>256</cp:revision>
  <dcterms:created xsi:type="dcterms:W3CDTF">2014-08-07T07:57:10Z</dcterms:created>
  <dcterms:modified xsi:type="dcterms:W3CDTF">2015-10-12T12:56:09Z</dcterms:modified>
</cp:coreProperties>
</file>